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273502" w14:textId="77777777" w:rsidR="00EC0ECF" w:rsidRDefault="009A6EB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Name _________________________________</w:t>
      </w:r>
    </w:p>
    <w:p w14:paraId="7D297D71" w14:textId="77777777" w:rsidR="009A6EBC" w:rsidRDefault="009A6EB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MONDAY</w:t>
      </w:r>
    </w:p>
    <w:p w14:paraId="3BBE5196" w14:textId="4CB59523" w:rsidR="009A6EBC" w:rsidRDefault="00D867EA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98176" behindDoc="0" locked="0" layoutInCell="1" allowOverlap="1" wp14:anchorId="55B3FA40" wp14:editId="6D273FB2">
            <wp:simplePos x="0" y="0"/>
            <wp:positionH relativeFrom="column">
              <wp:posOffset>3886200</wp:posOffset>
            </wp:positionH>
            <wp:positionV relativeFrom="paragraph">
              <wp:posOffset>318135</wp:posOffset>
            </wp:positionV>
            <wp:extent cx="342900" cy="356235"/>
            <wp:effectExtent l="0" t="0" r="1270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60F">
        <w:rPr>
          <w:rFonts w:ascii="Tahoma" w:hAnsi="Tahoma" w:cs="Tahoma"/>
          <w:b/>
        </w:rPr>
        <w:t xml:space="preserve">Part I: Use the models below to </w:t>
      </w:r>
      <w:r w:rsidR="00085B85">
        <w:rPr>
          <w:rFonts w:ascii="Tahoma" w:hAnsi="Tahoma" w:cs="Tahoma"/>
          <w:b/>
        </w:rPr>
        <w:t>compare the following fractions using the symbols (&gt;  &lt;  =)</w:t>
      </w:r>
    </w:p>
    <w:p w14:paraId="0F4CB2F3" w14:textId="77777777" w:rsidR="0012560F" w:rsidRDefault="0012560F">
      <w:pPr>
        <w:rPr>
          <w:rFonts w:ascii="Tahoma" w:hAnsi="Tahoma" w:cs="Tahoma"/>
          <w:b/>
        </w:rPr>
      </w:pPr>
    </w:p>
    <w:p w14:paraId="0C79C463" w14:textId="77777777" w:rsidR="00085B85" w:rsidRDefault="00085B85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58240" behindDoc="1" locked="0" layoutInCell="1" allowOverlap="1" wp14:anchorId="5FBC89DA" wp14:editId="5F015E1D">
            <wp:simplePos x="0" y="0"/>
            <wp:positionH relativeFrom="column">
              <wp:posOffset>342900</wp:posOffset>
            </wp:positionH>
            <wp:positionV relativeFrom="paragraph">
              <wp:posOffset>-5080</wp:posOffset>
            </wp:positionV>
            <wp:extent cx="2057400" cy="1183005"/>
            <wp:effectExtent l="0" t="0" r="0" b="1079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3 at 10.40.05 A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8300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6FAE9B" w14:textId="7B8A612C" w:rsidR="00085B85" w:rsidRPr="007F14CC" w:rsidRDefault="007F14CC">
      <w:pPr>
        <w:rPr>
          <w:rFonts w:ascii="Tahoma" w:hAnsi="Tahoma" w:cs="Tahoma"/>
        </w:rPr>
      </w:pPr>
      <w:r>
        <w:rPr>
          <w:rFonts w:ascii="Tahoma" w:hAnsi="Tahoma" w:cs="Tahoma"/>
        </w:rPr>
        <w:t>1)</w:t>
      </w:r>
    </w:p>
    <w:p w14:paraId="758A4354" w14:textId="77777777" w:rsidR="00085B85" w:rsidRDefault="00085B85">
      <w:pPr>
        <w:rPr>
          <w:rFonts w:ascii="Tahoma" w:hAnsi="Tahoma" w:cs="Tahoma"/>
          <w:b/>
        </w:rPr>
      </w:pPr>
    </w:p>
    <w:p w14:paraId="06BEC2AF" w14:textId="77777777" w:rsidR="007F14CC" w:rsidRDefault="007F14CC">
      <w:pPr>
        <w:rPr>
          <w:rFonts w:ascii="Tahoma" w:hAnsi="Tahoma" w:cs="Tahoma"/>
          <w:b/>
        </w:rPr>
      </w:pPr>
    </w:p>
    <w:p w14:paraId="5F3F640D" w14:textId="77777777" w:rsidR="007F14CC" w:rsidRDefault="007F14CC">
      <w:pPr>
        <w:rPr>
          <w:rFonts w:ascii="Tahoma" w:hAnsi="Tahoma" w:cs="Tahoma"/>
          <w:b/>
        </w:rPr>
      </w:pPr>
    </w:p>
    <w:p w14:paraId="1DEE3492" w14:textId="77777777" w:rsidR="007F14CC" w:rsidRDefault="007F14CC">
      <w:pPr>
        <w:rPr>
          <w:rFonts w:ascii="Tahoma" w:hAnsi="Tahoma" w:cs="Tahoma"/>
          <w:b/>
        </w:rPr>
      </w:pPr>
    </w:p>
    <w:p w14:paraId="56638374" w14:textId="77777777" w:rsidR="007F14CC" w:rsidRDefault="007F14CC">
      <w:pPr>
        <w:rPr>
          <w:rFonts w:ascii="Tahoma" w:hAnsi="Tahoma" w:cs="Tahoma"/>
          <w:b/>
        </w:rPr>
      </w:pPr>
    </w:p>
    <w:p w14:paraId="42B6DEBE" w14:textId="48FBCC9D" w:rsidR="007F14CC" w:rsidRDefault="007F14CC">
      <w:pPr>
        <w:rPr>
          <w:rFonts w:ascii="Tahoma" w:hAnsi="Tahoma" w:cs="Tahoma"/>
          <w:b/>
        </w:rPr>
      </w:pPr>
      <w:r>
        <w:rPr>
          <w:rFonts w:ascii="Tahoma" w:hAnsi="Tahoma" w:cs="Tahoma"/>
          <w:noProof/>
        </w:rPr>
        <w:drawing>
          <wp:anchor distT="0" distB="0" distL="114300" distR="114300" simplePos="0" relativeHeight="251659264" behindDoc="1" locked="0" layoutInCell="1" allowOverlap="1" wp14:anchorId="72A7482E" wp14:editId="427EEB5F">
            <wp:simplePos x="0" y="0"/>
            <wp:positionH relativeFrom="column">
              <wp:posOffset>457200</wp:posOffset>
            </wp:positionH>
            <wp:positionV relativeFrom="paragraph">
              <wp:posOffset>78740</wp:posOffset>
            </wp:positionV>
            <wp:extent cx="855345" cy="1143000"/>
            <wp:effectExtent l="0" t="0" r="825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3 at 10.40.26 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5345" cy="11430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8C048C" w14:textId="3343BECF" w:rsidR="007F14CC" w:rsidRPr="007F14CC" w:rsidRDefault="007F14CC">
      <w:pPr>
        <w:rPr>
          <w:rFonts w:ascii="Tahoma" w:hAnsi="Tahoma" w:cs="Tahoma"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60288" behindDoc="1" locked="0" layoutInCell="1" allowOverlap="1" wp14:anchorId="752947B6" wp14:editId="724DE24E">
            <wp:simplePos x="0" y="0"/>
            <wp:positionH relativeFrom="column">
              <wp:posOffset>1943100</wp:posOffset>
            </wp:positionH>
            <wp:positionV relativeFrom="paragraph">
              <wp:posOffset>8890</wp:posOffset>
            </wp:positionV>
            <wp:extent cx="734060" cy="987425"/>
            <wp:effectExtent l="0" t="0" r="2540" b="317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3 at 10.40.11 AM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4060" cy="98742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45D13F" w14:textId="409E7FB6" w:rsidR="00085B85" w:rsidRPr="007F14CC" w:rsidRDefault="007F14CC">
      <w:pPr>
        <w:rPr>
          <w:rFonts w:ascii="Tahoma" w:hAnsi="Tahoma" w:cs="Tahoma"/>
        </w:rPr>
      </w:pPr>
      <w:r>
        <w:rPr>
          <w:rFonts w:ascii="Tahoma" w:hAnsi="Tahoma" w:cs="Tahoma"/>
        </w:rPr>
        <w:t>2)</w:t>
      </w:r>
    </w:p>
    <w:p w14:paraId="15792EBD" w14:textId="77777777" w:rsidR="00085B85" w:rsidRDefault="00085B85">
      <w:pPr>
        <w:rPr>
          <w:rFonts w:ascii="Tahoma" w:hAnsi="Tahoma" w:cs="Tahoma"/>
          <w:b/>
        </w:rPr>
      </w:pPr>
    </w:p>
    <w:p w14:paraId="6502BBC2" w14:textId="77777777" w:rsidR="00085B85" w:rsidRDefault="00085B85">
      <w:pPr>
        <w:rPr>
          <w:rFonts w:ascii="Tahoma" w:hAnsi="Tahoma" w:cs="Tahoma"/>
          <w:b/>
        </w:rPr>
      </w:pPr>
    </w:p>
    <w:p w14:paraId="34E9FD09" w14:textId="272830DD" w:rsidR="00085B85" w:rsidRDefault="007F14C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</w:p>
    <w:p w14:paraId="6B363186" w14:textId="77777777" w:rsidR="007F14CC" w:rsidRDefault="007F14CC">
      <w:pPr>
        <w:rPr>
          <w:rFonts w:ascii="Tahoma" w:hAnsi="Tahoma" w:cs="Tahoma"/>
          <w:b/>
        </w:rPr>
      </w:pPr>
    </w:p>
    <w:p w14:paraId="1916C76F" w14:textId="66B0332A" w:rsidR="007F14CC" w:rsidRDefault="00947A20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62336" behindDoc="1" locked="0" layoutInCell="1" allowOverlap="1" wp14:anchorId="461FA778" wp14:editId="5D5BCB4C">
            <wp:simplePos x="0" y="0"/>
            <wp:positionH relativeFrom="column">
              <wp:posOffset>1943100</wp:posOffset>
            </wp:positionH>
            <wp:positionV relativeFrom="paragraph">
              <wp:posOffset>162560</wp:posOffset>
            </wp:positionV>
            <wp:extent cx="778510" cy="1066165"/>
            <wp:effectExtent l="0" t="0" r="8890" b="63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3 at 10.40.43 A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8510" cy="106616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14CC">
        <w:rPr>
          <w:rFonts w:ascii="Tahoma" w:hAnsi="Tahoma" w:cs="Tahoma"/>
          <w:noProof/>
        </w:rPr>
        <w:drawing>
          <wp:anchor distT="0" distB="0" distL="114300" distR="114300" simplePos="0" relativeHeight="251661312" behindDoc="1" locked="0" layoutInCell="1" allowOverlap="1" wp14:anchorId="3B73659C" wp14:editId="633478DB">
            <wp:simplePos x="0" y="0"/>
            <wp:positionH relativeFrom="column">
              <wp:posOffset>457200</wp:posOffset>
            </wp:positionH>
            <wp:positionV relativeFrom="paragraph">
              <wp:posOffset>162560</wp:posOffset>
            </wp:positionV>
            <wp:extent cx="901700" cy="112712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3 at 10.37.26 AM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112712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EDBA94" w14:textId="507D0185" w:rsidR="007F14CC" w:rsidRPr="007F14CC" w:rsidRDefault="007F14C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3)  </w:t>
      </w:r>
    </w:p>
    <w:p w14:paraId="0F9D09E7" w14:textId="77777777" w:rsidR="00085B85" w:rsidRDefault="00085B85">
      <w:pPr>
        <w:rPr>
          <w:rFonts w:ascii="Tahoma" w:hAnsi="Tahoma" w:cs="Tahoma"/>
          <w:b/>
        </w:rPr>
      </w:pPr>
    </w:p>
    <w:p w14:paraId="1691AF46" w14:textId="77777777" w:rsidR="00085B85" w:rsidRDefault="00085B85">
      <w:pPr>
        <w:rPr>
          <w:rFonts w:ascii="Tahoma" w:hAnsi="Tahoma" w:cs="Tahoma"/>
          <w:b/>
        </w:rPr>
      </w:pPr>
    </w:p>
    <w:p w14:paraId="6DFDC76D" w14:textId="77777777" w:rsidR="00085B85" w:rsidRDefault="00085B85">
      <w:pPr>
        <w:rPr>
          <w:rFonts w:ascii="Tahoma" w:hAnsi="Tahoma" w:cs="Tahoma"/>
          <w:b/>
        </w:rPr>
      </w:pPr>
    </w:p>
    <w:p w14:paraId="3BD886E0" w14:textId="7E71B253" w:rsidR="00085B85" w:rsidRDefault="00085B85">
      <w:pPr>
        <w:rPr>
          <w:rFonts w:ascii="Tahoma" w:hAnsi="Tahoma" w:cs="Tahoma"/>
          <w:b/>
        </w:rPr>
      </w:pPr>
    </w:p>
    <w:p w14:paraId="7CBB16F6" w14:textId="77777777" w:rsidR="00085B85" w:rsidRDefault="00085B85">
      <w:pPr>
        <w:rPr>
          <w:rFonts w:ascii="Tahoma" w:hAnsi="Tahoma" w:cs="Tahoma"/>
          <w:b/>
        </w:rPr>
      </w:pPr>
    </w:p>
    <w:p w14:paraId="306CE889" w14:textId="77777777" w:rsidR="00085B85" w:rsidRDefault="00085B85">
      <w:pPr>
        <w:rPr>
          <w:rFonts w:ascii="Tahoma" w:hAnsi="Tahoma" w:cs="Tahoma"/>
          <w:b/>
        </w:rPr>
      </w:pPr>
    </w:p>
    <w:p w14:paraId="7AFE28D7" w14:textId="5243DA9B" w:rsidR="00940AD0" w:rsidRDefault="00940AD0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Part II: Do the following equations show equality?</w:t>
      </w:r>
    </w:p>
    <w:p w14:paraId="2BA77518" w14:textId="77777777" w:rsidR="00940AD0" w:rsidRDefault="00940AD0">
      <w:pPr>
        <w:rPr>
          <w:rFonts w:ascii="Tahoma" w:hAnsi="Tahoma" w:cs="Tahoma"/>
          <w:b/>
        </w:rPr>
      </w:pPr>
    </w:p>
    <w:p w14:paraId="102651B1" w14:textId="1CC859BF" w:rsidR="00940AD0" w:rsidRDefault="00940AD0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4)  56</w:t>
      </w:r>
      <w:proofErr w:type="gramEnd"/>
      <w:r>
        <w:rPr>
          <w:rFonts w:ascii="Tahoma" w:hAnsi="Tahoma" w:cs="Tahoma"/>
        </w:rPr>
        <w:t xml:space="preserve"> – 12 = 44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5) 20 = 15 + 5</w:t>
      </w:r>
    </w:p>
    <w:p w14:paraId="4DA70DC7" w14:textId="77777777" w:rsidR="00940AD0" w:rsidRDefault="00940AD0">
      <w:pPr>
        <w:rPr>
          <w:rFonts w:ascii="Tahoma" w:hAnsi="Tahoma" w:cs="Tahoma"/>
        </w:rPr>
      </w:pPr>
    </w:p>
    <w:p w14:paraId="4D27AEAE" w14:textId="38195563" w:rsidR="00940AD0" w:rsidRDefault="00940AD0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6)  72</w:t>
      </w:r>
      <w:proofErr w:type="gramEnd"/>
      <w:r>
        <w:rPr>
          <w:rFonts w:ascii="Tahoma" w:hAnsi="Tahoma" w:cs="Tahoma"/>
        </w:rPr>
        <w:t xml:space="preserve"> = 90 – 1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7) 88 – 59 = 12</w:t>
      </w:r>
    </w:p>
    <w:p w14:paraId="705CEDBD" w14:textId="77777777" w:rsidR="00940AD0" w:rsidRDefault="00940AD0">
      <w:pPr>
        <w:rPr>
          <w:rFonts w:ascii="Tahoma" w:hAnsi="Tahoma" w:cs="Tahoma"/>
        </w:rPr>
      </w:pPr>
    </w:p>
    <w:p w14:paraId="3EED75D4" w14:textId="77777777" w:rsidR="00940AD0" w:rsidRDefault="00940AD0">
      <w:pPr>
        <w:rPr>
          <w:rFonts w:ascii="Tahoma" w:hAnsi="Tahoma" w:cs="Tahoma"/>
        </w:rPr>
      </w:pPr>
    </w:p>
    <w:p w14:paraId="36CE2F11" w14:textId="7F7AE429" w:rsidR="00940AD0" w:rsidRPr="00940AD0" w:rsidRDefault="00940AD0" w:rsidP="00940AD0">
      <w:pPr>
        <w:jc w:val="center"/>
        <w:rPr>
          <w:rFonts w:ascii="Tahoma" w:hAnsi="Tahoma" w:cs="Tahoma"/>
        </w:rPr>
      </w:pPr>
      <w:hyperlink r:id="rId12" w:history="1">
        <w:r w:rsidRPr="003802C5">
          <w:rPr>
            <w:rStyle w:val="Hyperlink"/>
            <w:rFonts w:ascii="Tahoma" w:hAnsi="Tahoma" w:cs="Tahoma"/>
          </w:rPr>
          <w:t>www.forrestmath.weebly.com</w:t>
        </w:r>
      </w:hyperlink>
      <w:r>
        <w:rPr>
          <w:rFonts w:ascii="Tahoma" w:hAnsi="Tahoma" w:cs="Tahoma"/>
        </w:rPr>
        <w:t xml:space="preserve"> </w:t>
      </w:r>
    </w:p>
    <w:p w14:paraId="5D218B56" w14:textId="77777777" w:rsidR="00085B85" w:rsidRDefault="00085B85">
      <w:pPr>
        <w:rPr>
          <w:rFonts w:ascii="Tahoma" w:hAnsi="Tahoma" w:cs="Tahoma"/>
          <w:b/>
        </w:rPr>
      </w:pPr>
    </w:p>
    <w:p w14:paraId="647110C2" w14:textId="77777777" w:rsidR="00940AD0" w:rsidRDefault="00940AD0" w:rsidP="00940AD0">
      <w:pPr>
        <w:rPr>
          <w:rFonts w:ascii="Tahoma" w:hAnsi="Tahoma" w:cs="Tahoma"/>
          <w:b/>
        </w:rPr>
      </w:pPr>
    </w:p>
    <w:p w14:paraId="5FBFC887" w14:textId="77777777" w:rsidR="009A6EBC" w:rsidRDefault="009A6EBC" w:rsidP="00940AD0">
      <w:pPr>
        <w:jc w:val="right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lastRenderedPageBreak/>
        <w:t>Comparing Fractions HW</w:t>
      </w:r>
    </w:p>
    <w:p w14:paraId="5B7CD9CE" w14:textId="77777777" w:rsidR="009A6EBC" w:rsidRDefault="009A6EBC" w:rsidP="009A6EB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TUESDAY</w:t>
      </w:r>
    </w:p>
    <w:p w14:paraId="288FF428" w14:textId="2D80AC2B" w:rsidR="00940AD0" w:rsidRDefault="00493FA5" w:rsidP="009A6EBC">
      <w:pPr>
        <w:rPr>
          <w:rFonts w:ascii="Tahoma" w:hAnsi="Tahoma" w:cs="Tahoma"/>
          <w:b/>
        </w:rPr>
      </w:pPr>
      <w:r>
        <w:rPr>
          <w:rFonts w:ascii="Tahoma" w:hAnsi="Tahoma" w:cs="Tahoma"/>
          <w:noProof/>
        </w:rPr>
        <w:drawing>
          <wp:anchor distT="0" distB="0" distL="114300" distR="114300" simplePos="0" relativeHeight="251699200" behindDoc="0" locked="0" layoutInCell="1" allowOverlap="1" wp14:anchorId="30732252" wp14:editId="256C6FC5">
            <wp:simplePos x="0" y="0"/>
            <wp:positionH relativeFrom="column">
              <wp:posOffset>4000500</wp:posOffset>
            </wp:positionH>
            <wp:positionV relativeFrom="paragraph">
              <wp:posOffset>318135</wp:posOffset>
            </wp:positionV>
            <wp:extent cx="342900" cy="348343"/>
            <wp:effectExtent l="0" t="0" r="0" b="762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48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0AD0">
        <w:rPr>
          <w:rFonts w:ascii="Tahoma" w:hAnsi="Tahoma" w:cs="Tahoma"/>
          <w:b/>
        </w:rPr>
        <w:t>Part I: Shade the models below and then compare using the symbols (&gt;  &lt;  =)</w:t>
      </w:r>
    </w:p>
    <w:p w14:paraId="609CC89A" w14:textId="67BBDFAC" w:rsidR="00940AD0" w:rsidRDefault="004826E4" w:rsidP="009A6EBC">
      <w:pPr>
        <w:rPr>
          <w:rFonts w:ascii="Tahoma" w:hAnsi="Tahoma" w:cs="Tahoma"/>
        </w:rPr>
      </w:pPr>
      <w:bookmarkStart w:id="0" w:name="_GoBack"/>
      <w:bookmarkEnd w:id="0"/>
      <w:r>
        <w:rPr>
          <w:rFonts w:ascii="123FractionRectangles" w:hAnsi="123FractionRectangles" w:cs="Tahoma"/>
          <w:noProof/>
          <w:sz w:val="40"/>
          <w:szCs w:val="40"/>
        </w:rPr>
        <w:drawing>
          <wp:anchor distT="0" distB="0" distL="114300" distR="114300" simplePos="0" relativeHeight="251697152" behindDoc="1" locked="0" layoutInCell="1" allowOverlap="1" wp14:anchorId="685C320B" wp14:editId="6C573BC6">
            <wp:simplePos x="0" y="0"/>
            <wp:positionH relativeFrom="column">
              <wp:posOffset>1828800</wp:posOffset>
            </wp:positionH>
            <wp:positionV relativeFrom="paragraph">
              <wp:posOffset>64135</wp:posOffset>
            </wp:positionV>
            <wp:extent cx="685800" cy="749935"/>
            <wp:effectExtent l="0" t="0" r="0" b="1206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xths.gif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499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123FractionRectangles" w:hAnsi="123FractionRectangles" w:cs="Tahoma"/>
          <w:noProof/>
          <w:sz w:val="40"/>
          <w:szCs w:val="40"/>
        </w:rPr>
        <w:drawing>
          <wp:anchor distT="0" distB="0" distL="114300" distR="114300" simplePos="0" relativeHeight="251695104" behindDoc="1" locked="0" layoutInCell="1" allowOverlap="1" wp14:anchorId="67C7308E" wp14:editId="72244B34">
            <wp:simplePos x="0" y="0"/>
            <wp:positionH relativeFrom="column">
              <wp:posOffset>457200</wp:posOffset>
            </wp:positionH>
            <wp:positionV relativeFrom="paragraph">
              <wp:posOffset>64135</wp:posOffset>
            </wp:positionV>
            <wp:extent cx="685800" cy="749935"/>
            <wp:effectExtent l="0" t="0" r="0" b="12065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xths.gif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499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C8ABE3" w14:textId="4619334C" w:rsidR="00940AD0" w:rsidRPr="00940AD0" w:rsidRDefault="00940AD0" w:rsidP="009A6EB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 xml:space="preserve">1)  </w:t>
      </w:r>
      <w:r w:rsidR="00866FD7">
        <w:rPr>
          <w:rFonts w:ascii="123FractionRectangles" w:hAnsi="123FractionRectangles" w:cs="Tahoma"/>
          <w:sz w:val="40"/>
          <w:szCs w:val="40"/>
        </w:rPr>
        <w:t>3</w:t>
      </w:r>
      <w:proofErr w:type="gramEnd"/>
      <w:r w:rsidR="00866FD7">
        <w:rPr>
          <w:rFonts w:ascii="123FractionRectangles" w:hAnsi="123FractionRectangles" w:cs="Tahoma"/>
          <w:sz w:val="40"/>
          <w:szCs w:val="40"/>
        </w:rPr>
        <w:t>^</w:t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sz w:val="40"/>
          <w:szCs w:val="40"/>
        </w:rPr>
        <w:t xml:space="preserve"> </w:t>
      </w:r>
      <w:r w:rsidR="00C205C9">
        <w:rPr>
          <w:rFonts w:ascii="123FractionRectangles" w:hAnsi="123FractionRectangles" w:cs="Tahoma"/>
          <w:sz w:val="40"/>
          <w:szCs w:val="40"/>
        </w:rPr>
        <w:tab/>
      </w:r>
      <w:r w:rsidR="004826E4">
        <w:rPr>
          <w:rFonts w:ascii="123FractionRectangles" w:hAnsi="123FractionRectangles" w:cs="Tahoma"/>
          <w:sz w:val="40"/>
          <w:szCs w:val="40"/>
        </w:rPr>
        <w:tab/>
        <w:t xml:space="preserve">    </w:t>
      </w:r>
      <w:r w:rsidR="00866FD7">
        <w:rPr>
          <w:rFonts w:ascii="123FractionRectangles" w:hAnsi="123FractionRectangles" w:cs="Tahoma"/>
          <w:sz w:val="40"/>
          <w:szCs w:val="40"/>
        </w:rPr>
        <w:t>5^</w:t>
      </w:r>
    </w:p>
    <w:p w14:paraId="4C029283" w14:textId="77777777" w:rsidR="00940AD0" w:rsidRDefault="00940AD0" w:rsidP="009A6EBC">
      <w:pPr>
        <w:rPr>
          <w:rFonts w:ascii="Tahoma" w:hAnsi="Tahoma" w:cs="Tahoma"/>
        </w:rPr>
      </w:pPr>
    </w:p>
    <w:p w14:paraId="0D3BB6A3" w14:textId="77777777" w:rsidR="00C205C9" w:rsidRDefault="00C205C9" w:rsidP="009A6EBC">
      <w:pPr>
        <w:rPr>
          <w:rFonts w:ascii="Tahoma" w:hAnsi="Tahoma" w:cs="Tahoma"/>
        </w:rPr>
      </w:pPr>
    </w:p>
    <w:p w14:paraId="46DA3B18" w14:textId="5044F791" w:rsidR="00C205C9" w:rsidRDefault="00C205C9" w:rsidP="009A6EBC">
      <w:pPr>
        <w:rPr>
          <w:rFonts w:ascii="Tahoma" w:hAnsi="Tahoma" w:cs="Tahoma"/>
        </w:rPr>
      </w:pPr>
      <w:r>
        <w:rPr>
          <w:rFonts w:ascii="123FractionRectangles" w:hAnsi="123FractionRectangles" w:cs="Tahoma"/>
          <w:noProof/>
          <w:sz w:val="40"/>
          <w:szCs w:val="40"/>
        </w:rPr>
        <w:drawing>
          <wp:anchor distT="0" distB="0" distL="114300" distR="114300" simplePos="0" relativeHeight="251666432" behindDoc="1" locked="0" layoutInCell="1" allowOverlap="1" wp14:anchorId="5F87CC73" wp14:editId="53CCF9BE">
            <wp:simplePos x="0" y="0"/>
            <wp:positionH relativeFrom="column">
              <wp:posOffset>1943100</wp:posOffset>
            </wp:positionH>
            <wp:positionV relativeFrom="paragraph">
              <wp:posOffset>134620</wp:posOffset>
            </wp:positionV>
            <wp:extent cx="753745" cy="749300"/>
            <wp:effectExtent l="0" t="0" r="8255" b="1270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urth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3745" cy="7493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7FF5A1" w14:textId="1796CFAE" w:rsidR="00C205C9" w:rsidRDefault="00940AD0" w:rsidP="009A6EBC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2)</w:t>
      </w:r>
      <w:r w:rsidR="00866FD7">
        <w:rPr>
          <w:rFonts w:ascii="Tahoma" w:hAnsi="Tahoma" w:cs="Tahoma"/>
        </w:rPr>
        <w:t xml:space="preserve">  </w:t>
      </w:r>
      <w:r w:rsidR="00866FD7">
        <w:rPr>
          <w:rFonts w:ascii="123FractionRectangles" w:hAnsi="123FractionRectangles" w:cs="Tahoma"/>
          <w:sz w:val="40"/>
          <w:szCs w:val="40"/>
        </w:rPr>
        <w:t>3</w:t>
      </w:r>
      <w:proofErr w:type="gramEnd"/>
      <w:r w:rsidR="00866FD7">
        <w:rPr>
          <w:rFonts w:ascii="123FractionRectangles" w:hAnsi="123FractionRectangles" w:cs="Tahoma"/>
          <w:sz w:val="40"/>
          <w:szCs w:val="40"/>
        </w:rPr>
        <w:t>$</w:t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noProof/>
          <w:sz w:val="40"/>
          <w:szCs w:val="40"/>
        </w:rPr>
        <w:drawing>
          <wp:inline distT="0" distB="0" distL="0" distR="0" wp14:anchorId="2FC9BF6D" wp14:editId="00DA5A75">
            <wp:extent cx="753983" cy="749300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urth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87" cy="749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sz w:val="40"/>
          <w:szCs w:val="40"/>
        </w:rPr>
        <w:tab/>
      </w:r>
      <w:r w:rsidR="00866FD7">
        <w:rPr>
          <w:rFonts w:ascii="123FractionRectangles" w:hAnsi="123FractionRectangles" w:cs="Tahoma"/>
          <w:sz w:val="40"/>
          <w:szCs w:val="40"/>
        </w:rPr>
        <w:t>1$</w:t>
      </w:r>
    </w:p>
    <w:p w14:paraId="3BFED3B1" w14:textId="77777777" w:rsidR="00C205C9" w:rsidRDefault="00C205C9" w:rsidP="009A6EBC">
      <w:pPr>
        <w:rPr>
          <w:rFonts w:ascii="Tahoma" w:hAnsi="Tahoma" w:cs="Tahoma"/>
        </w:rPr>
      </w:pPr>
    </w:p>
    <w:p w14:paraId="1A94051E" w14:textId="28C40596" w:rsidR="00940AD0" w:rsidRPr="00C205C9" w:rsidRDefault="00940AD0" w:rsidP="009A6EB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>3)</w:t>
      </w:r>
      <w:r w:rsidR="00866FD7">
        <w:rPr>
          <w:rFonts w:ascii="Tahoma" w:hAnsi="Tahoma" w:cs="Tahoma"/>
        </w:rPr>
        <w:t xml:space="preserve">  </w:t>
      </w:r>
      <w:r w:rsidR="00866FD7">
        <w:rPr>
          <w:rFonts w:ascii="123FractionRectangles" w:hAnsi="123FractionRectangles" w:cs="Tahoma"/>
          <w:sz w:val="40"/>
          <w:szCs w:val="40"/>
        </w:rPr>
        <w:t>2</w:t>
      </w:r>
      <w:proofErr w:type="gramEnd"/>
      <w:r w:rsidR="00866FD7">
        <w:rPr>
          <w:rFonts w:ascii="123FractionRectangles" w:hAnsi="123FractionRectangles" w:cs="Tahoma"/>
          <w:sz w:val="40"/>
          <w:szCs w:val="40"/>
        </w:rPr>
        <w:t>*</w:t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noProof/>
          <w:sz w:val="40"/>
          <w:szCs w:val="40"/>
        </w:rPr>
        <w:drawing>
          <wp:inline distT="0" distB="0" distL="0" distR="0" wp14:anchorId="702FE7FB" wp14:editId="78E38D07">
            <wp:extent cx="995881" cy="6985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ighths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5881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05C9">
        <w:rPr>
          <w:rFonts w:ascii="123FractionRectangles" w:hAnsi="123FractionRectangles" w:cs="Tahoma"/>
          <w:sz w:val="40"/>
          <w:szCs w:val="40"/>
        </w:rPr>
        <w:t xml:space="preserve">     </w:t>
      </w:r>
      <w:r w:rsidR="00C205C9">
        <w:rPr>
          <w:rFonts w:ascii="123FractionRectangles" w:hAnsi="123FractionRectangles" w:cs="Tahoma"/>
          <w:noProof/>
          <w:sz w:val="40"/>
          <w:szCs w:val="40"/>
        </w:rPr>
        <w:drawing>
          <wp:inline distT="0" distB="0" distL="0" distR="0" wp14:anchorId="7C0C08F9" wp14:editId="79E66AA9">
            <wp:extent cx="995881" cy="6985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ighths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5881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05C9">
        <w:rPr>
          <w:rFonts w:ascii="123FractionRectangles" w:hAnsi="123FractionRectangles" w:cs="Tahoma"/>
          <w:sz w:val="40"/>
          <w:szCs w:val="40"/>
        </w:rPr>
        <w:t xml:space="preserve">  </w:t>
      </w:r>
      <w:r w:rsidR="00866FD7">
        <w:rPr>
          <w:rFonts w:ascii="123FractionRectangles" w:hAnsi="123FractionRectangles" w:cs="Tahoma"/>
          <w:sz w:val="40"/>
          <w:szCs w:val="40"/>
        </w:rPr>
        <w:t>5*</w:t>
      </w:r>
    </w:p>
    <w:p w14:paraId="49F3C3AB" w14:textId="77777777" w:rsidR="00C205C9" w:rsidRDefault="00C205C9" w:rsidP="009A6EBC">
      <w:pPr>
        <w:rPr>
          <w:rFonts w:ascii="Tahoma" w:hAnsi="Tahoma" w:cs="Tahoma"/>
        </w:rPr>
      </w:pPr>
    </w:p>
    <w:p w14:paraId="27A65F33" w14:textId="714F85C2" w:rsidR="00C205C9" w:rsidRDefault="00C205C9" w:rsidP="009A6EBC">
      <w:pPr>
        <w:rPr>
          <w:rFonts w:ascii="Tahoma" w:hAnsi="Tahoma" w:cs="Tahoma"/>
        </w:rPr>
      </w:pPr>
      <w:r>
        <w:rPr>
          <w:rFonts w:ascii="123FractionRectangles" w:hAnsi="123FractionRectangles" w:cs="Tahoma"/>
          <w:noProof/>
          <w:sz w:val="40"/>
          <w:szCs w:val="40"/>
        </w:rPr>
        <w:drawing>
          <wp:anchor distT="0" distB="0" distL="114300" distR="114300" simplePos="0" relativeHeight="251669504" behindDoc="1" locked="0" layoutInCell="1" allowOverlap="1" wp14:anchorId="6A4C3A05" wp14:editId="12CB4C4E">
            <wp:simplePos x="0" y="0"/>
            <wp:positionH relativeFrom="column">
              <wp:posOffset>1828800</wp:posOffset>
            </wp:positionH>
            <wp:positionV relativeFrom="paragraph">
              <wp:posOffset>85090</wp:posOffset>
            </wp:positionV>
            <wp:extent cx="936625" cy="1028700"/>
            <wp:effectExtent l="0" t="0" r="3175" b="1270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welfth 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0287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123FractionRectangles" w:hAnsi="123FractionRectangles" w:cs="Tahoma"/>
          <w:noProof/>
          <w:sz w:val="40"/>
          <w:szCs w:val="40"/>
        </w:rPr>
        <w:drawing>
          <wp:anchor distT="0" distB="0" distL="114300" distR="114300" simplePos="0" relativeHeight="251667456" behindDoc="1" locked="0" layoutInCell="1" allowOverlap="1" wp14:anchorId="0EB7EF24" wp14:editId="411168AB">
            <wp:simplePos x="0" y="0"/>
            <wp:positionH relativeFrom="column">
              <wp:posOffset>457200</wp:posOffset>
            </wp:positionH>
            <wp:positionV relativeFrom="paragraph">
              <wp:posOffset>85090</wp:posOffset>
            </wp:positionV>
            <wp:extent cx="936625" cy="1028700"/>
            <wp:effectExtent l="0" t="0" r="3175" b="1270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welfth 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0287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BA1CFD" w14:textId="5863375B" w:rsidR="00940AD0" w:rsidRDefault="00866FD7" w:rsidP="009A6EB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 xml:space="preserve">4)  </w:t>
      </w:r>
      <w:r>
        <w:rPr>
          <w:rFonts w:ascii="123FractionRectangles" w:hAnsi="123FractionRectangles" w:cs="Tahoma"/>
          <w:sz w:val="40"/>
          <w:szCs w:val="40"/>
        </w:rPr>
        <w:t>9</w:t>
      </w:r>
      <w:proofErr w:type="gramEnd"/>
      <w:r>
        <w:rPr>
          <w:rFonts w:ascii="123FractionRectangles" w:hAnsi="123FractionRectangles" w:cs="Tahoma"/>
          <w:sz w:val="40"/>
          <w:szCs w:val="40"/>
        </w:rPr>
        <w:t>! @</w:t>
      </w:r>
      <w:r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sz w:val="40"/>
          <w:szCs w:val="40"/>
        </w:rPr>
        <w:t xml:space="preserve">  </w:t>
      </w:r>
      <w:r>
        <w:rPr>
          <w:rFonts w:ascii="123FractionRectangles" w:hAnsi="123FractionRectangles" w:cs="Tahoma"/>
          <w:sz w:val="40"/>
          <w:szCs w:val="40"/>
        </w:rPr>
        <w:tab/>
      </w:r>
      <w:r>
        <w:rPr>
          <w:rFonts w:ascii="123FractionRectangles" w:hAnsi="123FractionRectangles" w:cs="Tahoma"/>
          <w:sz w:val="40"/>
          <w:szCs w:val="40"/>
        </w:rPr>
        <w:tab/>
      </w:r>
      <w:r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sz w:val="40"/>
          <w:szCs w:val="40"/>
        </w:rPr>
        <w:tab/>
      </w:r>
      <w:r>
        <w:rPr>
          <w:rFonts w:ascii="123FractionRectangles" w:hAnsi="123FractionRectangles" w:cs="Tahoma"/>
          <w:sz w:val="40"/>
          <w:szCs w:val="40"/>
        </w:rPr>
        <w:tab/>
        <w:t>7! @</w:t>
      </w:r>
    </w:p>
    <w:p w14:paraId="1C3B044F" w14:textId="77777777" w:rsidR="00C205C9" w:rsidRDefault="00C205C9" w:rsidP="009A6EBC">
      <w:pPr>
        <w:rPr>
          <w:rFonts w:ascii="123FractionRectangles" w:hAnsi="123FractionRectangles" w:cs="Tahoma"/>
          <w:sz w:val="40"/>
          <w:szCs w:val="40"/>
        </w:rPr>
      </w:pPr>
    </w:p>
    <w:p w14:paraId="1F21187A" w14:textId="77777777" w:rsidR="00C205C9" w:rsidRDefault="00C205C9" w:rsidP="009A6EBC">
      <w:pPr>
        <w:rPr>
          <w:rFonts w:ascii="123FractionRectangles" w:hAnsi="123FractionRectangles" w:cs="Tahoma"/>
          <w:sz w:val="40"/>
          <w:szCs w:val="40"/>
        </w:rPr>
      </w:pPr>
    </w:p>
    <w:p w14:paraId="53B4C8A0" w14:textId="77777777" w:rsidR="00C205C9" w:rsidRDefault="00C205C9" w:rsidP="009A6EBC">
      <w:pPr>
        <w:rPr>
          <w:rFonts w:ascii="123FractionRectangles" w:hAnsi="123FractionRectangles" w:cs="Tahoma"/>
          <w:sz w:val="40"/>
          <w:szCs w:val="40"/>
        </w:rPr>
      </w:pPr>
    </w:p>
    <w:p w14:paraId="598186D4" w14:textId="4E3022F8" w:rsidR="00C205C9" w:rsidRDefault="00C205C9" w:rsidP="009A6EB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Part II: Solve the following word problem.</w:t>
      </w:r>
    </w:p>
    <w:p w14:paraId="387DD3B9" w14:textId="77777777" w:rsidR="00C205C9" w:rsidRDefault="00C205C9" w:rsidP="009A6EBC">
      <w:pPr>
        <w:rPr>
          <w:rFonts w:ascii="Tahoma" w:hAnsi="Tahoma" w:cs="Tahoma"/>
          <w:b/>
        </w:rPr>
      </w:pPr>
    </w:p>
    <w:p w14:paraId="27BA57DE" w14:textId="5F43AAC6" w:rsidR="00C205C9" w:rsidRDefault="000A0FC1" w:rsidP="009A6EB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Over the summer Sarah collected 57 seashells </w:t>
      </w:r>
      <w:r w:rsidR="0038210C">
        <w:rPr>
          <w:rFonts w:ascii="Tahoma" w:hAnsi="Tahoma" w:cs="Tahoma"/>
        </w:rPr>
        <w:t xml:space="preserve">when she visited </w:t>
      </w:r>
      <w:proofErr w:type="spellStart"/>
      <w:r w:rsidR="0038210C">
        <w:rPr>
          <w:rFonts w:ascii="Tahoma" w:hAnsi="Tahoma" w:cs="Tahoma"/>
        </w:rPr>
        <w:t>Buckroe</w:t>
      </w:r>
      <w:proofErr w:type="spellEnd"/>
      <w:r w:rsidR="0038210C">
        <w:rPr>
          <w:rFonts w:ascii="Tahoma" w:hAnsi="Tahoma" w:cs="Tahoma"/>
        </w:rPr>
        <w:t xml:space="preserve"> Beach with her family. Emily collected 83 seashells over the summer when she visited Virginia Beach with her family. About how many more seashells did Emily collect than Sarah?</w:t>
      </w:r>
    </w:p>
    <w:p w14:paraId="13D4A17B" w14:textId="77777777" w:rsidR="0038210C" w:rsidRDefault="0038210C" w:rsidP="009A6EBC">
      <w:pPr>
        <w:rPr>
          <w:rFonts w:ascii="Tahoma" w:hAnsi="Tahoma" w:cs="Tahoma"/>
        </w:rPr>
      </w:pPr>
    </w:p>
    <w:p w14:paraId="41FB4585" w14:textId="5FA6E61E" w:rsidR="0038210C" w:rsidRDefault="0038210C" w:rsidP="0038210C">
      <w:pPr>
        <w:jc w:val="right"/>
        <w:rPr>
          <w:rFonts w:ascii="Tahoma" w:hAnsi="Tahoma" w:cs="Tahoma"/>
        </w:rPr>
      </w:pPr>
      <w:r>
        <w:rPr>
          <w:rFonts w:ascii="Tahoma" w:hAnsi="Tahoma" w:cs="Tahoma"/>
        </w:rPr>
        <w:t xml:space="preserve">_________ </w:t>
      </w:r>
      <w:proofErr w:type="gramStart"/>
      <w:r>
        <w:rPr>
          <w:rFonts w:ascii="Tahoma" w:hAnsi="Tahoma" w:cs="Tahoma"/>
        </w:rPr>
        <w:t>seashells</w:t>
      </w:r>
      <w:proofErr w:type="gramEnd"/>
    </w:p>
    <w:p w14:paraId="20D6EED5" w14:textId="77777777" w:rsidR="0038210C" w:rsidRDefault="0038210C" w:rsidP="0038210C">
      <w:pPr>
        <w:jc w:val="right"/>
        <w:rPr>
          <w:rFonts w:ascii="Tahoma" w:hAnsi="Tahoma" w:cs="Tahoma"/>
        </w:rPr>
      </w:pPr>
    </w:p>
    <w:p w14:paraId="7095245D" w14:textId="4C9C3B44" w:rsidR="0038210C" w:rsidRDefault="0038210C" w:rsidP="0038210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lastRenderedPageBreak/>
        <w:t>WEDNESDAY</w:t>
      </w:r>
    </w:p>
    <w:p w14:paraId="24A0EC76" w14:textId="122D8E5D" w:rsidR="0038210C" w:rsidRDefault="0038210C" w:rsidP="0038210C">
      <w:pPr>
        <w:rPr>
          <w:rFonts w:ascii="Tahoma" w:hAnsi="Tahoma" w:cs="Tahoma"/>
        </w:rPr>
      </w:pPr>
      <w:r>
        <w:rPr>
          <w:rFonts w:ascii="Tahoma" w:hAnsi="Tahoma" w:cs="Tahoma"/>
          <w:b/>
        </w:rPr>
        <w:t>Part I: compare the following fractions in word form.</w:t>
      </w:r>
    </w:p>
    <w:p w14:paraId="78BB3A75" w14:textId="77777777" w:rsidR="0038210C" w:rsidRDefault="0038210C" w:rsidP="0038210C">
      <w:pPr>
        <w:rPr>
          <w:rFonts w:ascii="Tahoma" w:hAnsi="Tahoma" w:cs="Tahoma"/>
        </w:rPr>
      </w:pPr>
    </w:p>
    <w:p w14:paraId="5DB24D15" w14:textId="638B7118" w:rsidR="0038210C" w:rsidRPr="0038210C" w:rsidRDefault="0038210C" w:rsidP="0038210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 xml:space="preserve">1)  </w:t>
      </w:r>
      <w:r>
        <w:rPr>
          <w:rFonts w:ascii="123FractionRectangles" w:hAnsi="123FractionRectangles" w:cs="Tahoma"/>
          <w:sz w:val="40"/>
          <w:szCs w:val="40"/>
        </w:rPr>
        <w:t>1@</w:t>
      </w:r>
      <w:proofErr w:type="gramEnd"/>
      <w:r>
        <w:rPr>
          <w:rFonts w:ascii="123FractionRectangles" w:hAnsi="123FractionRectangles" w:cs="Tahoma"/>
          <w:sz w:val="40"/>
          <w:szCs w:val="40"/>
        </w:rPr>
        <w:t xml:space="preserve">    </w:t>
      </w:r>
      <w:r>
        <w:rPr>
          <w:rFonts w:ascii="Tahoma" w:hAnsi="Tahoma" w:cs="Tahoma"/>
          <w:sz w:val="40"/>
          <w:szCs w:val="40"/>
        </w:rPr>
        <w:t>&gt;</w:t>
      </w:r>
      <w:r>
        <w:rPr>
          <w:rFonts w:ascii="123FractionRectangles" w:hAnsi="123FractionRectangles" w:cs="Tahoma"/>
          <w:sz w:val="40"/>
          <w:szCs w:val="40"/>
        </w:rPr>
        <w:t xml:space="preserve">  1$</w:t>
      </w:r>
    </w:p>
    <w:p w14:paraId="4686B710" w14:textId="2C6835B7" w:rsidR="0038210C" w:rsidRDefault="0038210C" w:rsidP="0038210C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>
        <w:rPr>
          <w:rFonts w:ascii="Tahoma" w:hAnsi="Tahoma" w:cs="Tahoma"/>
        </w:rPr>
        <w:t>One-two is greater than one-four</w:t>
      </w:r>
    </w:p>
    <w:p w14:paraId="15EC7C46" w14:textId="4753F187" w:rsidR="0038210C" w:rsidRDefault="0038210C" w:rsidP="0038210C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>
        <w:rPr>
          <w:rFonts w:ascii="Tahoma" w:hAnsi="Tahoma" w:cs="Tahoma"/>
        </w:rPr>
        <w:t>One-half is greater than one-fourth</w:t>
      </w:r>
    </w:p>
    <w:p w14:paraId="34E16E5F" w14:textId="10404BF3" w:rsidR="0038210C" w:rsidRDefault="0064269E" w:rsidP="0038210C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>
        <w:rPr>
          <w:rFonts w:ascii="Tahoma" w:hAnsi="Tahoma" w:cs="Tahoma"/>
        </w:rPr>
        <w:t>One-half is less than one-fourth</w:t>
      </w:r>
    </w:p>
    <w:p w14:paraId="2DEDA0D8" w14:textId="77777777" w:rsidR="0064269E" w:rsidRPr="0038210C" w:rsidRDefault="0064269E" w:rsidP="0064269E">
      <w:pPr>
        <w:pStyle w:val="ListParagraph"/>
        <w:rPr>
          <w:rFonts w:ascii="Tahoma" w:hAnsi="Tahoma" w:cs="Tahoma"/>
        </w:rPr>
      </w:pPr>
    </w:p>
    <w:p w14:paraId="1C43FAF2" w14:textId="164A4E4A" w:rsidR="0038210C" w:rsidRDefault="0038210C" w:rsidP="0038210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 xml:space="preserve">2)  </w:t>
      </w:r>
      <w:r>
        <w:rPr>
          <w:rFonts w:ascii="123FractionRectangles" w:hAnsi="123FractionRectangles" w:cs="Tahoma"/>
          <w:sz w:val="40"/>
          <w:szCs w:val="40"/>
        </w:rPr>
        <w:t>1</w:t>
      </w:r>
      <w:proofErr w:type="gramEnd"/>
      <w:r>
        <w:rPr>
          <w:rFonts w:ascii="123FractionRectangles" w:hAnsi="123FractionRectangles" w:cs="Tahoma"/>
          <w:sz w:val="40"/>
          <w:szCs w:val="40"/>
        </w:rPr>
        <w:t xml:space="preserve">*    </w:t>
      </w:r>
      <w:r>
        <w:rPr>
          <w:rFonts w:ascii="Tahoma" w:hAnsi="Tahoma" w:cs="Tahoma"/>
          <w:sz w:val="40"/>
          <w:szCs w:val="40"/>
        </w:rPr>
        <w:t>&lt;</w:t>
      </w:r>
      <w:r>
        <w:rPr>
          <w:rFonts w:ascii="123FractionRectangles" w:hAnsi="123FractionRectangles" w:cs="Tahoma"/>
          <w:sz w:val="40"/>
          <w:szCs w:val="40"/>
        </w:rPr>
        <w:t xml:space="preserve">  1#</w:t>
      </w:r>
    </w:p>
    <w:p w14:paraId="27F6ADB3" w14:textId="5945F13B" w:rsidR="0038210C" w:rsidRDefault="0064269E" w:rsidP="0064269E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>
        <w:rPr>
          <w:rFonts w:ascii="Tahoma" w:hAnsi="Tahoma" w:cs="Tahoma"/>
        </w:rPr>
        <w:t>One-eighth is less than one-third</w:t>
      </w:r>
    </w:p>
    <w:p w14:paraId="39C1C240" w14:textId="380107F8" w:rsidR="0064269E" w:rsidRDefault="0064269E" w:rsidP="0064269E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>
        <w:rPr>
          <w:rFonts w:ascii="Tahoma" w:hAnsi="Tahoma" w:cs="Tahoma"/>
        </w:rPr>
        <w:t>One-eighth is greater than one-third</w:t>
      </w:r>
    </w:p>
    <w:p w14:paraId="6B44586C" w14:textId="59E7599A" w:rsidR="0064269E" w:rsidRDefault="0064269E" w:rsidP="0064269E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>
        <w:rPr>
          <w:rFonts w:ascii="Tahoma" w:hAnsi="Tahoma" w:cs="Tahoma"/>
        </w:rPr>
        <w:t>One-eight is less than one-three</w:t>
      </w:r>
    </w:p>
    <w:p w14:paraId="1A9B7BC1" w14:textId="77777777" w:rsidR="0064269E" w:rsidRPr="0064269E" w:rsidRDefault="0064269E" w:rsidP="0064269E">
      <w:pPr>
        <w:pStyle w:val="ListParagraph"/>
        <w:rPr>
          <w:rFonts w:ascii="Tahoma" w:hAnsi="Tahoma" w:cs="Tahoma"/>
        </w:rPr>
      </w:pPr>
    </w:p>
    <w:p w14:paraId="6B2502BC" w14:textId="4807E483" w:rsidR="0038210C" w:rsidRDefault="0038210C" w:rsidP="0038210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 xml:space="preserve">3)  </w:t>
      </w:r>
      <w:r>
        <w:rPr>
          <w:rFonts w:ascii="123FractionRectangles" w:hAnsi="123FractionRectangles" w:cs="Tahoma"/>
          <w:sz w:val="40"/>
          <w:szCs w:val="40"/>
        </w:rPr>
        <w:t>5</w:t>
      </w:r>
      <w:proofErr w:type="gramEnd"/>
      <w:r>
        <w:rPr>
          <w:rFonts w:ascii="123FractionRectangles" w:hAnsi="123FractionRectangles" w:cs="Tahoma"/>
          <w:sz w:val="40"/>
          <w:szCs w:val="40"/>
        </w:rPr>
        <w:t>! @</w:t>
      </w:r>
      <w:r>
        <w:rPr>
          <w:rFonts w:ascii="123FractionRectangles" w:hAnsi="123FractionRectangles" w:cs="Tahoma"/>
          <w:sz w:val="40"/>
          <w:szCs w:val="40"/>
        </w:rPr>
        <w:tab/>
        <w:t xml:space="preserve">  </w:t>
      </w:r>
      <w:proofErr w:type="gramStart"/>
      <w:r>
        <w:rPr>
          <w:rFonts w:ascii="Tahoma" w:hAnsi="Tahoma" w:cs="Tahoma"/>
        </w:rPr>
        <w:t>=</w:t>
      </w:r>
      <w:r>
        <w:rPr>
          <w:rFonts w:ascii="123FractionRectangles" w:hAnsi="123FractionRectangles" w:cs="Tahoma"/>
          <w:sz w:val="40"/>
          <w:szCs w:val="40"/>
        </w:rPr>
        <w:t xml:space="preserve">  5</w:t>
      </w:r>
      <w:proofErr w:type="gramEnd"/>
      <w:r>
        <w:rPr>
          <w:rFonts w:ascii="123FractionRectangles" w:hAnsi="123FractionRectangles" w:cs="Tahoma"/>
          <w:sz w:val="40"/>
          <w:szCs w:val="40"/>
        </w:rPr>
        <w:t>! @</w:t>
      </w:r>
    </w:p>
    <w:p w14:paraId="1B655585" w14:textId="5B07BEB8" w:rsidR="0064269E" w:rsidRDefault="0064269E" w:rsidP="0064269E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Twelve-fifths is equal to five-twelfths </w:t>
      </w:r>
    </w:p>
    <w:p w14:paraId="560D65D0" w14:textId="6AEDB89B" w:rsidR="0064269E" w:rsidRDefault="0064269E" w:rsidP="0064269E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r>
        <w:rPr>
          <w:rFonts w:ascii="Tahoma" w:hAnsi="Tahoma" w:cs="Tahoma"/>
        </w:rPr>
        <w:t>Five-twelfths is equal to five-twelfths</w:t>
      </w:r>
    </w:p>
    <w:p w14:paraId="532C70BC" w14:textId="6D7417C9" w:rsidR="0064269E" w:rsidRDefault="0064269E" w:rsidP="0064269E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fifth</w:t>
      </w:r>
      <w:proofErr w:type="gramEnd"/>
      <w:r>
        <w:rPr>
          <w:rFonts w:ascii="Tahoma" w:hAnsi="Tahoma" w:cs="Tahoma"/>
        </w:rPr>
        <w:t>-twelve is equal to fifth-twelve</w:t>
      </w:r>
    </w:p>
    <w:p w14:paraId="19C17E45" w14:textId="77777777" w:rsidR="0064269E" w:rsidRDefault="0064269E" w:rsidP="0064269E">
      <w:pPr>
        <w:rPr>
          <w:rFonts w:ascii="Tahoma" w:hAnsi="Tahoma" w:cs="Tahoma"/>
        </w:rPr>
      </w:pPr>
    </w:p>
    <w:p w14:paraId="7BB07CF2" w14:textId="39F2B7A6" w:rsidR="0064269E" w:rsidRDefault="0064269E" w:rsidP="0064269E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Part II: Shade the fraction models</w:t>
      </w:r>
    </w:p>
    <w:p w14:paraId="3CB65549" w14:textId="77777777" w:rsidR="0064269E" w:rsidRDefault="0064269E" w:rsidP="0064269E">
      <w:pPr>
        <w:rPr>
          <w:rFonts w:ascii="Tahoma" w:hAnsi="Tahoma" w:cs="Tahoma"/>
          <w:b/>
        </w:rPr>
      </w:pPr>
    </w:p>
    <w:p w14:paraId="2F7C24E3" w14:textId="0AEE3153" w:rsidR="0064269E" w:rsidRDefault="0064269E" w:rsidP="0064269E">
      <w:pPr>
        <w:rPr>
          <w:rFonts w:ascii="Tahoma" w:hAnsi="Tahoma" w:cs="Tahoma"/>
        </w:rPr>
      </w:pPr>
      <w:r>
        <w:rPr>
          <w:rFonts w:ascii="Tahoma" w:hAnsi="Tahoma" w:cs="Tahoma"/>
        </w:rPr>
        <w:t>4) How many hearts do you need to shade to show six-eights?</w:t>
      </w:r>
    </w:p>
    <w:p w14:paraId="3781D5A7" w14:textId="2FD79D90" w:rsidR="0064269E" w:rsidRPr="0064269E" w:rsidRDefault="0064269E" w:rsidP="0064269E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 wp14:anchorId="7DC4676A" wp14:editId="1CA53CDC">
            <wp:extent cx="4343400" cy="6559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4 at 8.10.33 AM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65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654F9" w14:textId="77777777" w:rsidR="0038210C" w:rsidRDefault="0038210C" w:rsidP="0038210C">
      <w:pPr>
        <w:rPr>
          <w:rFonts w:ascii="123FractionRectangles" w:hAnsi="123FractionRectangles" w:cs="Tahoma"/>
          <w:sz w:val="40"/>
          <w:szCs w:val="40"/>
        </w:rPr>
      </w:pPr>
    </w:p>
    <w:p w14:paraId="0A1C7AEC" w14:textId="177801B5" w:rsidR="0064269E" w:rsidRDefault="0064269E" w:rsidP="0038210C">
      <w:pPr>
        <w:rPr>
          <w:rFonts w:ascii="Tahoma" w:hAnsi="Tahoma" w:cs="Tahoma"/>
        </w:rPr>
      </w:pPr>
      <w:r>
        <w:rPr>
          <w:rFonts w:ascii="Tahoma" w:hAnsi="Tahoma" w:cs="Tahoma"/>
        </w:rPr>
        <w:t>5) How many stars do you need to shade to show two-sixths?</w:t>
      </w:r>
    </w:p>
    <w:p w14:paraId="71E63E9D" w14:textId="17A07517" w:rsidR="0064269E" w:rsidRDefault="0064269E" w:rsidP="0038210C">
      <w:pPr>
        <w:rPr>
          <w:rFonts w:ascii="Tahoma" w:hAnsi="Tahoma"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54CE33E6" wp14:editId="01B8B60C">
                <wp:simplePos x="0" y="0"/>
                <wp:positionH relativeFrom="column">
                  <wp:posOffset>-1143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17" name="5-Point Sta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17" o:spid="_x0000_s1026" style="position:absolute;margin-left:-8.95pt;margin-top:9.8pt;width:36.4pt;height:36.4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2BC850AF" wp14:editId="1F68EBED">
                <wp:simplePos x="0" y="0"/>
                <wp:positionH relativeFrom="column">
                  <wp:posOffset>5715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22" name="5-Point Sta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22" o:spid="_x0000_s1026" style="position:absolute;margin-left:45pt;margin-top:9.8pt;width:36.4pt;height:36.4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54969CBA" wp14:editId="3F65F033">
                <wp:simplePos x="0" y="0"/>
                <wp:positionH relativeFrom="column">
                  <wp:posOffset>12573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21" name="5-Point Sta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21" o:spid="_x0000_s1026" style="position:absolute;margin-left:99pt;margin-top:9.8pt;width:36.4pt;height:36.4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604C03F4" wp14:editId="1C929FC0">
                <wp:simplePos x="0" y="0"/>
                <wp:positionH relativeFrom="column">
                  <wp:posOffset>20574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20" name="5-Point Sta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20" o:spid="_x0000_s1026" style="position:absolute;margin-left:162pt;margin-top:9.8pt;width:36.4pt;height:36.4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78B3B2DD" wp14:editId="472B53E9">
                <wp:simplePos x="0" y="0"/>
                <wp:positionH relativeFrom="column">
                  <wp:posOffset>28575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19" name="5-Point Sta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19" o:spid="_x0000_s1026" style="position:absolute;margin-left:225pt;margin-top:9.8pt;width:36.4pt;height:36.4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6B4CA934" wp14:editId="7E65F116">
                <wp:simplePos x="0" y="0"/>
                <wp:positionH relativeFrom="column">
                  <wp:posOffset>36576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18" name="5-Point Sta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18" o:spid="_x0000_s1026" style="position:absolute;margin-left:4in;margin-top:9.8pt;width:36.4pt;height:36.4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</w:p>
    <w:p w14:paraId="28FD0047" w14:textId="77777777" w:rsidR="0064269E" w:rsidRDefault="0064269E" w:rsidP="0038210C">
      <w:pPr>
        <w:rPr>
          <w:rFonts w:ascii="Tahoma" w:hAnsi="Tahoma" w:cs="Tahoma"/>
        </w:rPr>
      </w:pPr>
    </w:p>
    <w:p w14:paraId="1C5C0AD3" w14:textId="60C5998C" w:rsidR="0064269E" w:rsidRDefault="0064269E" w:rsidP="0038210C">
      <w:pPr>
        <w:rPr>
          <w:rFonts w:ascii="Tahoma" w:hAnsi="Tahoma" w:cs="Tahoma"/>
        </w:rPr>
      </w:pPr>
    </w:p>
    <w:p w14:paraId="262C90CD" w14:textId="6FBC8007" w:rsidR="0064269E" w:rsidRDefault="0064269E" w:rsidP="0038210C">
      <w:pPr>
        <w:rPr>
          <w:rFonts w:ascii="Tahoma" w:hAnsi="Tahoma" w:cs="Tahoma"/>
        </w:rPr>
      </w:pPr>
    </w:p>
    <w:p w14:paraId="16BBC2EC" w14:textId="77777777" w:rsidR="0064269E" w:rsidRDefault="0064269E" w:rsidP="0038210C">
      <w:pPr>
        <w:rPr>
          <w:rFonts w:ascii="Tahoma" w:hAnsi="Tahoma" w:cs="Tahoma"/>
        </w:rPr>
      </w:pPr>
    </w:p>
    <w:p w14:paraId="3C3195ED" w14:textId="5B3DD2AF" w:rsidR="0064269E" w:rsidRDefault="00C56ACC" w:rsidP="0038210C">
      <w:pPr>
        <w:rPr>
          <w:rFonts w:ascii="Tahoma" w:hAnsi="Tahoma"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A531837" wp14:editId="132F74F0">
                <wp:simplePos x="0" y="0"/>
                <wp:positionH relativeFrom="column">
                  <wp:posOffset>1371600</wp:posOffset>
                </wp:positionH>
                <wp:positionV relativeFrom="paragraph">
                  <wp:posOffset>461645</wp:posOffset>
                </wp:positionV>
                <wp:extent cx="386080" cy="335280"/>
                <wp:effectExtent l="0" t="0" r="20320" b="20320"/>
                <wp:wrapThrough wrapText="bothSides">
                  <wp:wrapPolygon edited="0">
                    <wp:start x="1421" y="0"/>
                    <wp:lineTo x="0" y="4909"/>
                    <wp:lineTo x="0" y="18000"/>
                    <wp:lineTo x="1421" y="21273"/>
                    <wp:lineTo x="19895" y="21273"/>
                    <wp:lineTo x="21316" y="18000"/>
                    <wp:lineTo x="21316" y="4909"/>
                    <wp:lineTo x="19895" y="0"/>
                    <wp:lineTo x="1421" y="0"/>
                  </wp:wrapPolygon>
                </wp:wrapThrough>
                <wp:docPr id="29" name="Smiley Fac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080" cy="335280"/>
                        </a:xfrm>
                        <a:prstGeom prst="smileyF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96" coordsize="21600,21600" o:spt="96" adj="17520" path="m10800,0qx0,10800,10800,21600,21600,10800,10800,0xem7340,6445qx6215,7570,7340,8695,8465,7570,7340,6445xnfem14260,6445qx13135,7570,14260,8695,15385,7570,14260,6445xnfem4960@0c8853@3,12747@3,16640@0nfe">
                <v:formulas>
                  <v:f eqn="sum 33030 0 #0"/>
                  <v:f eqn="prod #0 4 3"/>
                  <v:f eqn="prod @0 1 3"/>
                  <v:f eqn="sum @1 0 @2"/>
                </v:formulas>
                <v:path o:extrusionok="f" gradientshapeok="t" o:connecttype="custom" o:connectlocs="10800,0;3163,3163;0,10800;3163,18437;10800,21600;18437,18437;21600,10800;18437,3163" textboxrect="3163,3163,18437,18437"/>
                <v:handles>
                  <v:h position="center,#0" yrange="15510,17520"/>
                </v:handles>
                <o:complex v:ext="view"/>
              </v:shapetype>
              <v:shape id="Smiley Face 29" o:spid="_x0000_s1026" type="#_x0000_t96" style="position:absolute;margin-left:108pt;margin-top:36.35pt;width:30.4pt;height:26.4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" filled="f" strokecolor="black [3213]">
                <w10:wrap type="throug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2BABAB6" wp14:editId="6F791535">
                <wp:simplePos x="0" y="0"/>
                <wp:positionH relativeFrom="column">
                  <wp:posOffset>0</wp:posOffset>
                </wp:positionH>
                <wp:positionV relativeFrom="paragraph">
                  <wp:posOffset>233045</wp:posOffset>
                </wp:positionV>
                <wp:extent cx="386080" cy="335280"/>
                <wp:effectExtent l="0" t="0" r="20320" b="20320"/>
                <wp:wrapThrough wrapText="bothSides">
                  <wp:wrapPolygon edited="0">
                    <wp:start x="1421" y="0"/>
                    <wp:lineTo x="0" y="4909"/>
                    <wp:lineTo x="0" y="18000"/>
                    <wp:lineTo x="1421" y="21273"/>
                    <wp:lineTo x="19895" y="21273"/>
                    <wp:lineTo x="21316" y="18000"/>
                    <wp:lineTo x="21316" y="4909"/>
                    <wp:lineTo x="19895" y="0"/>
                    <wp:lineTo x="1421" y="0"/>
                  </wp:wrapPolygon>
                </wp:wrapThrough>
                <wp:docPr id="23" name="Smiley Fac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080" cy="335280"/>
                        </a:xfrm>
                        <a:prstGeom prst="smileyF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23" o:spid="_x0000_s1026" type="#_x0000_t96" style="position:absolute;margin-left:0;margin-top:18.35pt;width:30.4pt;height:26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" filled="f" strokecolor="black [3213]">
                <w10:wrap type="throug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8DE7658" wp14:editId="14EE7161">
                <wp:simplePos x="0" y="0"/>
                <wp:positionH relativeFrom="column">
                  <wp:posOffset>914400</wp:posOffset>
                </wp:positionH>
                <wp:positionV relativeFrom="paragraph">
                  <wp:posOffset>233045</wp:posOffset>
                </wp:positionV>
                <wp:extent cx="386080" cy="335280"/>
                <wp:effectExtent l="0" t="0" r="20320" b="20320"/>
                <wp:wrapThrough wrapText="bothSides">
                  <wp:wrapPolygon edited="0">
                    <wp:start x="1421" y="0"/>
                    <wp:lineTo x="0" y="4909"/>
                    <wp:lineTo x="0" y="18000"/>
                    <wp:lineTo x="1421" y="21273"/>
                    <wp:lineTo x="19895" y="21273"/>
                    <wp:lineTo x="21316" y="18000"/>
                    <wp:lineTo x="21316" y="4909"/>
                    <wp:lineTo x="19895" y="0"/>
                    <wp:lineTo x="1421" y="0"/>
                  </wp:wrapPolygon>
                </wp:wrapThrough>
                <wp:docPr id="25" name="Smiley Fac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080" cy="335280"/>
                        </a:xfrm>
                        <a:prstGeom prst="smileyF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25" o:spid="_x0000_s1026" type="#_x0000_t96" style="position:absolute;margin-left:1in;margin-top:18.35pt;width:30.4pt;height:26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" filled="f" strokecolor="black [3213]">
                <w10:wrap type="throug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5417E61" wp14:editId="724D7DBA">
                <wp:simplePos x="0" y="0"/>
                <wp:positionH relativeFrom="column">
                  <wp:posOffset>457200</wp:posOffset>
                </wp:positionH>
                <wp:positionV relativeFrom="paragraph">
                  <wp:posOffset>461645</wp:posOffset>
                </wp:positionV>
                <wp:extent cx="386080" cy="335280"/>
                <wp:effectExtent l="0" t="0" r="20320" b="20320"/>
                <wp:wrapThrough wrapText="bothSides">
                  <wp:wrapPolygon edited="0">
                    <wp:start x="1421" y="0"/>
                    <wp:lineTo x="0" y="4909"/>
                    <wp:lineTo x="0" y="18000"/>
                    <wp:lineTo x="1421" y="21273"/>
                    <wp:lineTo x="19895" y="21273"/>
                    <wp:lineTo x="21316" y="18000"/>
                    <wp:lineTo x="21316" y="4909"/>
                    <wp:lineTo x="19895" y="0"/>
                    <wp:lineTo x="1421" y="0"/>
                  </wp:wrapPolygon>
                </wp:wrapThrough>
                <wp:docPr id="24" name="Smiley Fac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080" cy="335280"/>
                        </a:xfrm>
                        <a:prstGeom prst="smileyF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24" o:spid="_x0000_s1026" type="#_x0000_t96" style="position:absolute;margin-left:36pt;margin-top:36.35pt;width:30.4pt;height:26.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" filled="f" strokecolor="black [3213]">
                <w10:wrap type="through"/>
              </v:shape>
            </w:pict>
          </mc:Fallback>
        </mc:AlternateContent>
      </w:r>
      <w:r w:rsidR="0064269E">
        <w:rPr>
          <w:rFonts w:ascii="Tahoma" w:hAnsi="Tahoma" w:cs="Tahoma"/>
        </w:rPr>
        <w:t xml:space="preserve">6) How many </w:t>
      </w:r>
      <w:r>
        <w:rPr>
          <w:rFonts w:ascii="Tahoma" w:hAnsi="Tahoma" w:cs="Tahoma"/>
        </w:rPr>
        <w:t>happy faces do you need to shade to show one whole or four-fourths?</w:t>
      </w:r>
    </w:p>
    <w:p w14:paraId="1EA5D735" w14:textId="77777777" w:rsidR="00C56ACC" w:rsidRDefault="00C56ACC" w:rsidP="0038210C">
      <w:pPr>
        <w:rPr>
          <w:rFonts w:ascii="Tahoma" w:hAnsi="Tahoma" w:cs="Tahoma"/>
        </w:rPr>
      </w:pPr>
    </w:p>
    <w:p w14:paraId="6DC879E2" w14:textId="69B855B3" w:rsidR="00C56ACC" w:rsidRDefault="00C56ACC" w:rsidP="0038210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THURSDAY</w:t>
      </w:r>
    </w:p>
    <w:p w14:paraId="3EF8CC09" w14:textId="0AE438FE" w:rsidR="00C56ACC" w:rsidRDefault="00C56ACC" w:rsidP="0038210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Part I: Which of the following makes the statement true?</w:t>
      </w:r>
    </w:p>
    <w:p w14:paraId="640ABC3C" w14:textId="144CACF7" w:rsidR="00C56ACC" w:rsidRDefault="00C56ACC" w:rsidP="0038210C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anchor distT="0" distB="0" distL="114300" distR="114300" simplePos="0" relativeHeight="251691008" behindDoc="1" locked="0" layoutInCell="1" allowOverlap="1" wp14:anchorId="2F72FEBF" wp14:editId="5C9437C7">
            <wp:simplePos x="0" y="0"/>
            <wp:positionH relativeFrom="column">
              <wp:posOffset>114300</wp:posOffset>
            </wp:positionH>
            <wp:positionV relativeFrom="paragraph">
              <wp:posOffset>19685</wp:posOffset>
            </wp:positionV>
            <wp:extent cx="3822700" cy="1828800"/>
            <wp:effectExtent l="0" t="0" r="1270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4 at 8.24.42 AM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2700" cy="18288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6B3107" w14:textId="186FCE5E" w:rsidR="00C56ACC" w:rsidRDefault="00C56ACC" w:rsidP="0038210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) </w:t>
      </w:r>
    </w:p>
    <w:p w14:paraId="3D2CA20A" w14:textId="77777777" w:rsidR="00C56ACC" w:rsidRDefault="00C56ACC" w:rsidP="0038210C">
      <w:pPr>
        <w:rPr>
          <w:rFonts w:ascii="Tahoma" w:hAnsi="Tahoma" w:cs="Tahoma"/>
        </w:rPr>
      </w:pPr>
    </w:p>
    <w:p w14:paraId="74511DD1" w14:textId="77777777" w:rsidR="00C56ACC" w:rsidRDefault="00C56ACC" w:rsidP="0038210C">
      <w:pPr>
        <w:rPr>
          <w:rFonts w:ascii="Tahoma" w:hAnsi="Tahoma" w:cs="Tahoma"/>
        </w:rPr>
      </w:pPr>
    </w:p>
    <w:p w14:paraId="66F1C001" w14:textId="77777777" w:rsidR="00C56ACC" w:rsidRDefault="00C56ACC" w:rsidP="0038210C">
      <w:pPr>
        <w:rPr>
          <w:rFonts w:ascii="Tahoma" w:hAnsi="Tahoma" w:cs="Tahoma"/>
        </w:rPr>
      </w:pPr>
    </w:p>
    <w:p w14:paraId="635FC18D" w14:textId="77777777" w:rsidR="00C56ACC" w:rsidRDefault="00C56ACC" w:rsidP="0038210C">
      <w:pPr>
        <w:rPr>
          <w:rFonts w:ascii="Tahoma" w:hAnsi="Tahoma" w:cs="Tahoma"/>
        </w:rPr>
      </w:pPr>
    </w:p>
    <w:p w14:paraId="6B911A3B" w14:textId="77777777" w:rsidR="00C56ACC" w:rsidRDefault="00C56ACC" w:rsidP="0038210C">
      <w:pPr>
        <w:rPr>
          <w:rFonts w:ascii="Tahoma" w:hAnsi="Tahoma" w:cs="Tahoma"/>
        </w:rPr>
      </w:pPr>
    </w:p>
    <w:p w14:paraId="38A84BBC" w14:textId="77777777" w:rsidR="00C56ACC" w:rsidRDefault="00C56ACC" w:rsidP="0038210C">
      <w:pPr>
        <w:rPr>
          <w:rFonts w:ascii="Tahoma" w:hAnsi="Tahoma" w:cs="Tahoma"/>
        </w:rPr>
      </w:pPr>
    </w:p>
    <w:p w14:paraId="2B6E4058" w14:textId="77777777" w:rsidR="00C56ACC" w:rsidRDefault="00C56ACC" w:rsidP="0038210C">
      <w:pPr>
        <w:rPr>
          <w:rFonts w:ascii="Tahoma" w:hAnsi="Tahoma" w:cs="Tahoma"/>
        </w:rPr>
      </w:pPr>
    </w:p>
    <w:p w14:paraId="3FA729AA" w14:textId="77777777" w:rsidR="00C56ACC" w:rsidRDefault="00C56ACC" w:rsidP="0038210C">
      <w:pPr>
        <w:rPr>
          <w:rFonts w:ascii="Tahoma" w:hAnsi="Tahoma" w:cs="Tahoma"/>
        </w:rPr>
      </w:pPr>
    </w:p>
    <w:p w14:paraId="0AF6335B" w14:textId="5470F065" w:rsidR="00C56ACC" w:rsidRDefault="00C56ACC" w:rsidP="00C56ACC">
      <w:pPr>
        <w:jc w:val="center"/>
        <w:rPr>
          <w:rFonts w:ascii="Tahoma" w:hAnsi="Tahoma" w:cs="Tahoma"/>
          <w:sz w:val="28"/>
          <w:szCs w:val="28"/>
        </w:rPr>
      </w:pPr>
      <w:r w:rsidRPr="00C56ACC">
        <w:rPr>
          <w:rFonts w:ascii="Tahoma" w:hAnsi="Tahoma" w:cs="Tahoma"/>
          <w:sz w:val="28"/>
          <w:szCs w:val="28"/>
        </w:rPr>
        <w:t>A)  &gt;</w:t>
      </w:r>
      <w:r w:rsidRPr="00C56ACC">
        <w:rPr>
          <w:rFonts w:ascii="Tahoma" w:hAnsi="Tahoma" w:cs="Tahoma"/>
          <w:sz w:val="28"/>
          <w:szCs w:val="28"/>
        </w:rPr>
        <w:tab/>
      </w:r>
      <w:r w:rsidRPr="00C56ACC">
        <w:rPr>
          <w:rFonts w:ascii="Tahoma" w:hAnsi="Tahoma" w:cs="Tahoma"/>
          <w:sz w:val="28"/>
          <w:szCs w:val="28"/>
        </w:rPr>
        <w:tab/>
        <w:t>B)  &lt;</w:t>
      </w:r>
      <w:r w:rsidRPr="00C56ACC">
        <w:rPr>
          <w:rFonts w:ascii="Tahoma" w:hAnsi="Tahoma" w:cs="Tahoma"/>
          <w:sz w:val="28"/>
          <w:szCs w:val="28"/>
        </w:rPr>
        <w:tab/>
      </w:r>
      <w:r w:rsidRPr="00C56ACC">
        <w:rPr>
          <w:rFonts w:ascii="Tahoma" w:hAnsi="Tahoma" w:cs="Tahoma"/>
          <w:sz w:val="28"/>
          <w:szCs w:val="28"/>
        </w:rPr>
        <w:tab/>
        <w:t>C)  =</w:t>
      </w:r>
      <w:r w:rsidRPr="00C56ACC">
        <w:rPr>
          <w:rFonts w:ascii="Tahoma" w:hAnsi="Tahoma" w:cs="Tahoma"/>
          <w:sz w:val="28"/>
          <w:szCs w:val="28"/>
        </w:rPr>
        <w:tab/>
      </w:r>
      <w:r w:rsidRPr="00C56ACC">
        <w:rPr>
          <w:rFonts w:ascii="Tahoma" w:hAnsi="Tahoma" w:cs="Tahoma"/>
          <w:sz w:val="28"/>
          <w:szCs w:val="28"/>
        </w:rPr>
        <w:tab/>
        <w:t>D) +</w:t>
      </w:r>
    </w:p>
    <w:p w14:paraId="0BC32EC8" w14:textId="77777777" w:rsidR="00C56ACC" w:rsidRDefault="00C56ACC" w:rsidP="00C56ACC">
      <w:pPr>
        <w:jc w:val="center"/>
        <w:rPr>
          <w:rFonts w:ascii="Tahoma" w:hAnsi="Tahoma" w:cs="Tahoma"/>
          <w:sz w:val="28"/>
          <w:szCs w:val="28"/>
        </w:rPr>
      </w:pPr>
    </w:p>
    <w:p w14:paraId="5AA59072" w14:textId="77777777" w:rsidR="007A2EE8" w:rsidRDefault="007A2EE8" w:rsidP="00C56ACC">
      <w:pPr>
        <w:jc w:val="center"/>
        <w:rPr>
          <w:rFonts w:ascii="Tahoma" w:hAnsi="Tahoma" w:cs="Tahoma"/>
          <w:sz w:val="28"/>
          <w:szCs w:val="28"/>
        </w:rPr>
      </w:pPr>
    </w:p>
    <w:p w14:paraId="1B3A1F11" w14:textId="5F1DA71D" w:rsidR="00C56ACC" w:rsidRDefault="007A2EE8" w:rsidP="00C56ACC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0FA0FD39" wp14:editId="13771677">
                <wp:simplePos x="0" y="0"/>
                <wp:positionH relativeFrom="column">
                  <wp:posOffset>1257300</wp:posOffset>
                </wp:positionH>
                <wp:positionV relativeFrom="paragraph">
                  <wp:posOffset>36830</wp:posOffset>
                </wp:positionV>
                <wp:extent cx="1828800" cy="685800"/>
                <wp:effectExtent l="0" t="0" r="25400" b="25400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1" o:spid="_x0000_s1026" style="position:absolute;margin-left:99pt;margin-top:2.9pt;width:2in;height:54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" filled="f" strokecolor="black [3213]"/>
            </w:pict>
          </mc:Fallback>
        </mc:AlternateContent>
      </w:r>
    </w:p>
    <w:p w14:paraId="59E66B32" w14:textId="3CD6D73C" w:rsidR="00C56ACC" w:rsidRDefault="00C56ACC" w:rsidP="00C56ACC">
      <w:pPr>
        <w:rPr>
          <w:rFonts w:ascii="123FractionRectangles" w:hAnsi="123FractionRectangles" w:cs="Tahoma"/>
          <w:sz w:val="60"/>
          <w:szCs w:val="60"/>
        </w:rPr>
      </w:pPr>
      <w:r>
        <w:rPr>
          <w:rFonts w:ascii="Tahoma" w:hAnsi="Tahoma" w:cs="Tahoma"/>
        </w:rPr>
        <w:t>2)</w:t>
      </w:r>
      <w:r>
        <w:rPr>
          <w:rFonts w:ascii="Tahoma" w:hAnsi="Tahoma" w:cs="Tahoma"/>
        </w:rPr>
        <w:tab/>
      </w:r>
      <w:r w:rsidR="007A2EE8">
        <w:rPr>
          <w:rFonts w:ascii="Tahoma" w:hAnsi="Tahoma" w:cs="Tahoma"/>
        </w:rPr>
        <w:t xml:space="preserve"> </w:t>
      </w:r>
      <w:r w:rsidR="007A2EE8"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123FractionRectangles" w:hAnsi="123FractionRectangles" w:cs="Tahoma"/>
          <w:sz w:val="60"/>
          <w:szCs w:val="60"/>
        </w:rPr>
        <w:t>1%</w:t>
      </w:r>
      <w:r>
        <w:rPr>
          <w:rFonts w:ascii="123FractionRectangles" w:hAnsi="123FractionRectangles" w:cs="Tahoma"/>
          <w:sz w:val="60"/>
          <w:szCs w:val="60"/>
        </w:rPr>
        <w:tab/>
        <w:t xml:space="preserve">  </w:t>
      </w:r>
      <w:r>
        <w:rPr>
          <w:rFonts w:ascii="Tahoma" w:hAnsi="Tahoma" w:cs="Tahoma"/>
          <w:sz w:val="60"/>
          <w:szCs w:val="60"/>
        </w:rPr>
        <w:t xml:space="preserve">?  </w:t>
      </w:r>
      <w:r>
        <w:rPr>
          <w:rFonts w:ascii="123FractionRectangles" w:hAnsi="123FractionRectangles" w:cs="Tahoma"/>
          <w:sz w:val="60"/>
          <w:szCs w:val="60"/>
        </w:rPr>
        <w:tab/>
        <w:t>1^</w:t>
      </w:r>
    </w:p>
    <w:p w14:paraId="1FC67D8F" w14:textId="1CCB9B23" w:rsidR="00C56ACC" w:rsidRDefault="00C56ACC" w:rsidP="00C56ACC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14:paraId="5CA58BEB" w14:textId="77777777" w:rsidR="007A2EE8" w:rsidRPr="007A2EE8" w:rsidRDefault="00C56ACC" w:rsidP="007A2EE8">
      <w:r w:rsidRPr="007A2EE8">
        <w:rPr>
          <w:rFonts w:ascii="Tahoma" w:hAnsi="Tahoma" w:cs="Tahoma"/>
        </w:rPr>
        <w:t xml:space="preserve">A) </w:t>
      </w:r>
      <w:r w:rsidRPr="007A2EE8">
        <w:rPr>
          <w:position w:val="-36"/>
        </w:rPr>
        <w:object w:dxaOrig="300" w:dyaOrig="1000" w14:anchorId="710EA0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50pt" o:ole="">
            <v:imagedata r:id="rId20" o:title=""/>
          </v:shape>
          <o:OLEObject Type="Embed" ProgID="Equation.DSMT4" ShapeID="_x0000_i1025" DrawAspect="Content" ObjectID="_1392457982" r:id="rId21"/>
        </w:object>
      </w:r>
      <w:r w:rsidRPr="007A2EE8">
        <w:t xml:space="preserve">  </w:t>
      </w:r>
      <w:r w:rsidRPr="007A2EE8">
        <w:rPr>
          <w:rFonts w:ascii="Tahoma" w:hAnsi="Tahoma"/>
        </w:rPr>
        <w:t xml:space="preserve">  </w:t>
      </w:r>
      <w:proofErr w:type="gramStart"/>
      <w:r w:rsidRPr="007A2EE8">
        <w:rPr>
          <w:rFonts w:ascii="Tahoma" w:hAnsi="Tahoma"/>
        </w:rPr>
        <w:t xml:space="preserve">&gt;    </w:t>
      </w:r>
      <w:proofErr w:type="gramEnd"/>
      <w:r w:rsidRPr="007A2EE8">
        <w:rPr>
          <w:position w:val="-36"/>
        </w:rPr>
        <w:object w:dxaOrig="320" w:dyaOrig="1000" w14:anchorId="5942984C">
          <v:shape id="_x0000_i1026" type="#_x0000_t75" style="width:16pt;height:50pt" o:ole="">
            <v:imagedata r:id="rId22" o:title=""/>
          </v:shape>
          <o:OLEObject Type="Embed" ProgID="Equation.DSMT4" ShapeID="_x0000_i1026" DrawAspect="Content" ObjectID="_1392457983" r:id="rId23"/>
        </w:object>
      </w:r>
      <w:r w:rsidRPr="007A2EE8">
        <w:tab/>
      </w:r>
      <w:r w:rsidR="007A2EE8" w:rsidRPr="007A2EE8">
        <w:tab/>
      </w:r>
      <w:r w:rsidR="007A2EE8" w:rsidRPr="007A2EE8">
        <w:tab/>
      </w:r>
      <w:r w:rsidR="007A2EE8" w:rsidRPr="007A2EE8">
        <w:tab/>
      </w:r>
      <w:r w:rsidR="007A2EE8" w:rsidRPr="007A2EE8">
        <w:rPr>
          <w:rFonts w:ascii="Tahoma" w:hAnsi="Tahoma" w:cs="Tahoma"/>
        </w:rPr>
        <w:t xml:space="preserve">B) </w:t>
      </w:r>
      <w:r w:rsidR="007A2EE8" w:rsidRPr="007A2EE8">
        <w:rPr>
          <w:position w:val="-36"/>
        </w:rPr>
        <w:object w:dxaOrig="300" w:dyaOrig="1000" w14:anchorId="110A16FB">
          <v:shape id="_x0000_i1027" type="#_x0000_t75" style="width:15pt;height:50pt" o:ole="">
            <v:imagedata r:id="rId24" o:title=""/>
          </v:shape>
          <o:OLEObject Type="Embed" ProgID="Equation.DSMT4" ShapeID="_x0000_i1027" DrawAspect="Content" ObjectID="_1392457984" r:id="rId25"/>
        </w:object>
      </w:r>
      <w:r w:rsidR="007A2EE8" w:rsidRPr="007A2EE8">
        <w:t xml:space="preserve">  </w:t>
      </w:r>
      <w:r w:rsidR="007A2EE8" w:rsidRPr="007A2EE8">
        <w:rPr>
          <w:rFonts w:ascii="Tahoma" w:hAnsi="Tahoma"/>
        </w:rPr>
        <w:t xml:space="preserve">  =    </w:t>
      </w:r>
      <w:r w:rsidR="007A2EE8" w:rsidRPr="007A2EE8">
        <w:rPr>
          <w:position w:val="-36"/>
        </w:rPr>
        <w:object w:dxaOrig="320" w:dyaOrig="1000" w14:anchorId="4B20564D">
          <v:shape id="_x0000_i1028" type="#_x0000_t75" style="width:16pt;height:50pt" o:ole="">
            <v:imagedata r:id="rId26" o:title=""/>
          </v:shape>
          <o:OLEObject Type="Embed" ProgID="Equation.DSMT4" ShapeID="_x0000_i1028" DrawAspect="Content" ObjectID="_1392457985" r:id="rId27"/>
        </w:object>
      </w:r>
      <w:r w:rsidR="007A2EE8" w:rsidRPr="007A2EE8">
        <w:tab/>
      </w:r>
      <w:r w:rsidR="007A2EE8" w:rsidRPr="007A2EE8">
        <w:tab/>
      </w:r>
      <w:r w:rsidR="007A2EE8" w:rsidRPr="007A2EE8">
        <w:tab/>
      </w:r>
      <w:r w:rsidR="007A2EE8" w:rsidRPr="007A2EE8">
        <w:tab/>
      </w:r>
      <w:r w:rsidR="007A2EE8" w:rsidRPr="007A2EE8">
        <w:tab/>
      </w:r>
    </w:p>
    <w:p w14:paraId="1CF5C196" w14:textId="1E7C22B6" w:rsidR="007A2EE8" w:rsidRPr="007A2EE8" w:rsidRDefault="007A2EE8" w:rsidP="007A2EE8">
      <w:r w:rsidRPr="007A2EE8">
        <w:rPr>
          <w:rFonts w:ascii="Tahoma" w:hAnsi="Tahoma"/>
        </w:rPr>
        <w:t xml:space="preserve">C) </w:t>
      </w:r>
      <w:r w:rsidRPr="007A2EE8">
        <w:rPr>
          <w:position w:val="-36"/>
        </w:rPr>
        <w:object w:dxaOrig="300" w:dyaOrig="1000" w14:anchorId="10C0291F">
          <v:shape id="_x0000_i1039" type="#_x0000_t75" style="width:15pt;height:50pt" o:ole="">
            <v:imagedata r:id="rId28" o:title=""/>
          </v:shape>
          <o:OLEObject Type="Embed" ProgID="Equation.DSMT4" ShapeID="_x0000_i1039" DrawAspect="Content" ObjectID="_1392457986" r:id="rId29"/>
        </w:object>
      </w:r>
      <w:r w:rsidRPr="007A2EE8">
        <w:rPr>
          <w:rFonts w:ascii="Tahoma" w:hAnsi="Tahoma"/>
        </w:rPr>
        <w:t xml:space="preserve">   </w:t>
      </w:r>
      <w:proofErr w:type="gramStart"/>
      <w:r w:rsidRPr="007A2EE8">
        <w:rPr>
          <w:rFonts w:ascii="Tahoma" w:hAnsi="Tahoma"/>
        </w:rPr>
        <w:t xml:space="preserve">&lt;   </w:t>
      </w:r>
      <w:proofErr w:type="gramEnd"/>
      <w:r w:rsidRPr="007A2EE8">
        <w:rPr>
          <w:position w:val="-36"/>
        </w:rPr>
        <w:object w:dxaOrig="320" w:dyaOrig="1000" w14:anchorId="36F64156">
          <v:shape id="_x0000_i1040" type="#_x0000_t75" style="width:16pt;height:50pt" o:ole="">
            <v:imagedata r:id="rId30" o:title=""/>
          </v:shape>
          <o:OLEObject Type="Embed" ProgID="Equation.DSMT4" ShapeID="_x0000_i1040" DrawAspect="Content" ObjectID="_1392457987" r:id="rId31"/>
        </w:object>
      </w:r>
      <w:r w:rsidRPr="007A2EE8">
        <w:tab/>
      </w:r>
      <w:r w:rsidRPr="007A2EE8">
        <w:tab/>
      </w:r>
      <w:r w:rsidRPr="007A2EE8">
        <w:tab/>
      </w:r>
      <w:r w:rsidRPr="007A2EE8">
        <w:tab/>
      </w:r>
      <w:r w:rsidRPr="007A2EE8">
        <w:rPr>
          <w:rFonts w:ascii="Tahoma" w:hAnsi="Tahoma"/>
        </w:rPr>
        <w:t>D)</w:t>
      </w:r>
      <w:r w:rsidRPr="007A2EE8">
        <w:rPr>
          <w:rFonts w:ascii="Tahoma" w:hAnsi="Tahoma"/>
          <w:b/>
        </w:rPr>
        <w:t xml:space="preserve"> </w:t>
      </w:r>
      <w:r w:rsidRPr="007A2EE8">
        <w:rPr>
          <w:position w:val="-36"/>
        </w:rPr>
        <w:object w:dxaOrig="300" w:dyaOrig="1000" w14:anchorId="329BADE0">
          <v:shape id="_x0000_i1029" type="#_x0000_t75" style="width:15pt;height:50pt" o:ole="">
            <v:imagedata r:id="rId32" o:title=""/>
          </v:shape>
          <o:OLEObject Type="Embed" ProgID="Equation.DSMT4" ShapeID="_x0000_i1029" DrawAspect="Content" ObjectID="_1392457988" r:id="rId33"/>
        </w:object>
      </w:r>
      <w:r w:rsidRPr="007A2EE8">
        <w:rPr>
          <w:rFonts w:ascii="Tahoma" w:hAnsi="Tahoma"/>
        </w:rPr>
        <w:t xml:space="preserve">   +  </w:t>
      </w:r>
      <w:r w:rsidRPr="007A2EE8">
        <w:rPr>
          <w:position w:val="-36"/>
        </w:rPr>
        <w:object w:dxaOrig="320" w:dyaOrig="1000" w14:anchorId="196A456A">
          <v:shape id="_x0000_i1030" type="#_x0000_t75" style="width:16pt;height:50pt" o:ole="">
            <v:imagedata r:id="rId34" o:title=""/>
          </v:shape>
          <o:OLEObject Type="Embed" ProgID="Equation.DSMT4" ShapeID="_x0000_i1030" DrawAspect="Content" ObjectID="_1392457989" r:id="rId35"/>
        </w:object>
      </w:r>
    </w:p>
    <w:p w14:paraId="400BB7C6" w14:textId="77777777" w:rsidR="007A2EE8" w:rsidRDefault="007A2EE8" w:rsidP="007A2EE8">
      <w:pPr>
        <w:rPr>
          <w:rFonts w:ascii="Tahoma" w:hAnsi="Tahoma" w:cs="Tahoma"/>
          <w:b/>
          <w:sz w:val="28"/>
          <w:szCs w:val="28"/>
        </w:rPr>
      </w:pPr>
    </w:p>
    <w:p w14:paraId="539D7033" w14:textId="28777AD6" w:rsidR="00C56ACC" w:rsidRDefault="007A2EE8" w:rsidP="007A2EE8">
      <w:pPr>
        <w:rPr>
          <w:rFonts w:ascii="Tahoma" w:hAnsi="Tahoma" w:cs="Tahoma"/>
          <w:b/>
        </w:rPr>
      </w:pPr>
      <w:r w:rsidRPr="007A2EE8">
        <w:rPr>
          <w:rFonts w:ascii="Tahoma" w:hAnsi="Tahoma" w:cs="Tahoma"/>
          <w:b/>
        </w:rPr>
        <w:t>Part</w:t>
      </w:r>
      <w:r>
        <w:rPr>
          <w:rFonts w:ascii="Tahoma" w:hAnsi="Tahoma" w:cs="Tahoma"/>
          <w:b/>
        </w:rPr>
        <w:t xml:space="preserve"> II: What fractions of the shapes are not shaded?</w:t>
      </w:r>
    </w:p>
    <w:p w14:paraId="06C87A94" w14:textId="23B54029" w:rsidR="007A2EE8" w:rsidRDefault="007A2EE8" w:rsidP="007A2EE8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93056" behindDoc="0" locked="0" layoutInCell="1" allowOverlap="1" wp14:editId="37EEA693">
            <wp:simplePos x="0" y="0"/>
            <wp:positionH relativeFrom="column">
              <wp:posOffset>114300</wp:posOffset>
            </wp:positionH>
            <wp:positionV relativeFrom="paragraph">
              <wp:posOffset>116840</wp:posOffset>
            </wp:positionV>
            <wp:extent cx="1600200" cy="774700"/>
            <wp:effectExtent l="0" t="0" r="0" b="1270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B1ABC3" w14:textId="78D2589B" w:rsidR="007A2EE8" w:rsidRDefault="007A2EE8" w:rsidP="007A2EE8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94080" behindDoc="0" locked="0" layoutInCell="1" allowOverlap="1" wp14:anchorId="1AC605C8" wp14:editId="6DEB7C29">
            <wp:simplePos x="0" y="0"/>
            <wp:positionH relativeFrom="column">
              <wp:posOffset>2628900</wp:posOffset>
            </wp:positionH>
            <wp:positionV relativeFrom="paragraph">
              <wp:posOffset>161925</wp:posOffset>
            </wp:positionV>
            <wp:extent cx="1485900" cy="302895"/>
            <wp:effectExtent l="0" t="0" r="12700" b="1905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4 at 8.32.27 AM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0289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1726D1" w14:textId="77777777" w:rsidR="007A2EE8" w:rsidRDefault="007A2EE8" w:rsidP="007A2EE8">
      <w:pPr>
        <w:rPr>
          <w:rFonts w:ascii="Tahoma" w:hAnsi="Tahoma" w:cs="Tahoma"/>
          <w:b/>
        </w:rPr>
      </w:pPr>
    </w:p>
    <w:p w14:paraId="3138E4A3" w14:textId="77777777" w:rsidR="007A2EE8" w:rsidRDefault="007A2EE8" w:rsidP="007A2EE8">
      <w:pPr>
        <w:rPr>
          <w:rFonts w:ascii="Tahoma" w:hAnsi="Tahoma" w:cs="Tahoma"/>
          <w:b/>
        </w:rPr>
      </w:pPr>
    </w:p>
    <w:p w14:paraId="3C02D400" w14:textId="160C818A" w:rsidR="007A2EE8" w:rsidRDefault="007A2EE8" w:rsidP="007A2EE8">
      <w:pPr>
        <w:rPr>
          <w:rFonts w:ascii="Tahoma" w:hAnsi="Tahoma" w:cs="Tahoma"/>
          <w:b/>
        </w:rPr>
      </w:pPr>
    </w:p>
    <w:p w14:paraId="26F6697F" w14:textId="5639EAE0" w:rsidR="007A2EE8" w:rsidRPr="007A2EE8" w:rsidRDefault="007A2EE8" w:rsidP="007A2EE8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     ______________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>____________</w:t>
      </w:r>
    </w:p>
    <w:sectPr w:rsidR="007A2EE8" w:rsidRPr="007A2EE8" w:rsidSect="009A6EBC">
      <w:pgSz w:w="15840" w:h="12240" w:orient="landscape"/>
      <w:pgMar w:top="720" w:right="720" w:bottom="720" w:left="720" w:header="720" w:footer="720" w:gutter="0"/>
      <w:cols w:num="2"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123FractionRectangle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E741A"/>
    <w:multiLevelType w:val="hybridMultilevel"/>
    <w:tmpl w:val="92B238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8E0C5E"/>
    <w:multiLevelType w:val="hybridMultilevel"/>
    <w:tmpl w:val="570A95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291123"/>
    <w:multiLevelType w:val="hybridMultilevel"/>
    <w:tmpl w:val="52FCF6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BC"/>
    <w:rsid w:val="00085B85"/>
    <w:rsid w:val="000A0FC1"/>
    <w:rsid w:val="0012560F"/>
    <w:rsid w:val="0024337D"/>
    <w:rsid w:val="00274A76"/>
    <w:rsid w:val="0038210C"/>
    <w:rsid w:val="004826E4"/>
    <w:rsid w:val="00493FA5"/>
    <w:rsid w:val="0064269E"/>
    <w:rsid w:val="007A2EE8"/>
    <w:rsid w:val="007F14CC"/>
    <w:rsid w:val="00866FD7"/>
    <w:rsid w:val="00940AD0"/>
    <w:rsid w:val="00947A20"/>
    <w:rsid w:val="009A6EBC"/>
    <w:rsid w:val="00C205C9"/>
    <w:rsid w:val="00C56ACC"/>
    <w:rsid w:val="00D867EA"/>
    <w:rsid w:val="00EC0ECF"/>
    <w:rsid w:val="00F30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3CEE2DA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5B8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5B85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940AD0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38210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5B8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5B85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940AD0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3821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4.emf"/><Relationship Id="rId21" Type="http://schemas.openxmlformats.org/officeDocument/2006/relationships/oleObject" Target="embeddings/oleObject1.bin"/><Relationship Id="rId22" Type="http://schemas.openxmlformats.org/officeDocument/2006/relationships/image" Target="media/image15.emf"/><Relationship Id="rId23" Type="http://schemas.openxmlformats.org/officeDocument/2006/relationships/oleObject" Target="embeddings/oleObject2.bin"/><Relationship Id="rId24" Type="http://schemas.openxmlformats.org/officeDocument/2006/relationships/image" Target="media/image16.emf"/><Relationship Id="rId25" Type="http://schemas.openxmlformats.org/officeDocument/2006/relationships/oleObject" Target="embeddings/oleObject3.bin"/><Relationship Id="rId26" Type="http://schemas.openxmlformats.org/officeDocument/2006/relationships/image" Target="media/image17.emf"/><Relationship Id="rId27" Type="http://schemas.openxmlformats.org/officeDocument/2006/relationships/oleObject" Target="embeddings/oleObject4.bin"/><Relationship Id="rId28" Type="http://schemas.openxmlformats.org/officeDocument/2006/relationships/image" Target="media/image18.emf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9.emf"/><Relationship Id="rId31" Type="http://schemas.openxmlformats.org/officeDocument/2006/relationships/oleObject" Target="embeddings/oleObject6.bin"/><Relationship Id="rId32" Type="http://schemas.openxmlformats.org/officeDocument/2006/relationships/image" Target="media/image20.emf"/><Relationship Id="rId9" Type="http://schemas.openxmlformats.org/officeDocument/2006/relationships/image" Target="media/image4.png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33" Type="http://schemas.openxmlformats.org/officeDocument/2006/relationships/oleObject" Target="embeddings/oleObject7.bin"/><Relationship Id="rId34" Type="http://schemas.openxmlformats.org/officeDocument/2006/relationships/image" Target="media/image21.emf"/><Relationship Id="rId35" Type="http://schemas.openxmlformats.org/officeDocument/2006/relationships/oleObject" Target="embeddings/oleObject8.bin"/><Relationship Id="rId36" Type="http://schemas.openxmlformats.org/officeDocument/2006/relationships/image" Target="media/image22.png"/><Relationship Id="rId10" Type="http://schemas.openxmlformats.org/officeDocument/2006/relationships/image" Target="media/image5.png"/><Relationship Id="rId11" Type="http://schemas.openxmlformats.org/officeDocument/2006/relationships/image" Target="media/image6.png"/><Relationship Id="rId12" Type="http://schemas.openxmlformats.org/officeDocument/2006/relationships/hyperlink" Target="http://www.forrestmath.weebly.com" TargetMode="External"/><Relationship Id="rId13" Type="http://schemas.openxmlformats.org/officeDocument/2006/relationships/image" Target="media/image7.png"/><Relationship Id="rId14" Type="http://schemas.openxmlformats.org/officeDocument/2006/relationships/image" Target="media/image8.gif"/><Relationship Id="rId15" Type="http://schemas.openxmlformats.org/officeDocument/2006/relationships/image" Target="media/image9.png"/><Relationship Id="rId16" Type="http://schemas.openxmlformats.org/officeDocument/2006/relationships/image" Target="media/image10.png"/><Relationship Id="rId17" Type="http://schemas.openxmlformats.org/officeDocument/2006/relationships/image" Target="media/image11.png"/><Relationship Id="rId18" Type="http://schemas.openxmlformats.org/officeDocument/2006/relationships/image" Target="media/image12.png"/><Relationship Id="rId19" Type="http://schemas.openxmlformats.org/officeDocument/2006/relationships/image" Target="media/image13.png"/><Relationship Id="rId37" Type="http://schemas.openxmlformats.org/officeDocument/2006/relationships/image" Target="media/image23.png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311</Words>
  <Characters>1779</Characters>
  <Application>Microsoft Macintosh Word</Application>
  <DocSecurity>0</DocSecurity>
  <Lines>14</Lines>
  <Paragraphs>4</Paragraphs>
  <ScaleCrop>false</ScaleCrop>
  <Company>HCS</Company>
  <LinksUpToDate>false</LinksUpToDate>
  <CharactersWithSpaces>2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Townsend</dc:creator>
  <cp:keywords/>
  <dc:description/>
  <cp:lastModifiedBy>Jessica Townsend</cp:lastModifiedBy>
  <cp:revision>4</cp:revision>
  <cp:lastPrinted>2016-03-04T17:30:00Z</cp:lastPrinted>
  <dcterms:created xsi:type="dcterms:W3CDTF">2016-03-04T17:30:00Z</dcterms:created>
  <dcterms:modified xsi:type="dcterms:W3CDTF">2016-03-04T18:06:00Z</dcterms:modified>
</cp:coreProperties>
</file>